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unknown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media2.wav" ContentType="audio/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  <p:sldMasterId id="2147483677" r:id="rId2"/>
  </p:sldMasterIdLst>
  <p:notesMasterIdLst>
    <p:notesMasterId r:id="rId27"/>
  </p:notesMasterIdLst>
  <p:sldIdLst>
    <p:sldId id="301" r:id="rId3"/>
    <p:sldId id="350" r:id="rId4"/>
    <p:sldId id="340" r:id="rId5"/>
    <p:sldId id="278" r:id="rId6"/>
    <p:sldId id="281" r:id="rId7"/>
    <p:sldId id="282" r:id="rId8"/>
    <p:sldId id="279" r:id="rId9"/>
    <p:sldId id="280" r:id="rId10"/>
    <p:sldId id="283" r:id="rId11"/>
    <p:sldId id="346" r:id="rId12"/>
    <p:sldId id="304" r:id="rId13"/>
    <p:sldId id="298" r:id="rId14"/>
    <p:sldId id="337" r:id="rId15"/>
    <p:sldId id="299" r:id="rId16"/>
    <p:sldId id="308" r:id="rId17"/>
    <p:sldId id="309" r:id="rId18"/>
    <p:sldId id="339" r:id="rId19"/>
    <p:sldId id="341" r:id="rId20"/>
    <p:sldId id="342" r:id="rId21"/>
    <p:sldId id="343" r:id="rId22"/>
    <p:sldId id="344" r:id="rId23"/>
    <p:sldId id="345" r:id="rId24"/>
    <p:sldId id="284" r:id="rId25"/>
    <p:sldId id="310" r:id="rId26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50" d="100"/>
          <a:sy n="50" d="100"/>
        </p:scale>
        <p:origin x="-534" y="-276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562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496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41A71-10B5-4A53-844A-333DB9ADD58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369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269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" y="1704340"/>
            <a:ext cx="6217920" cy="11760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97280" y="3108960"/>
            <a:ext cx="5120640" cy="1402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65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31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97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63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926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0365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0375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3525520"/>
            <a:ext cx="6217920" cy="1089660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7850" y="2325371"/>
            <a:ext cx="6217920" cy="1200150"/>
          </a:xfrm>
        </p:spPr>
        <p:txBody>
          <a:bodyPr anchor="b"/>
          <a:lstStyle>
            <a:lvl1pPr marL="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3657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731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972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46304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8288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19456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5603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9260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0817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1"/>
            <a:ext cx="3230880" cy="362077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18560" y="1280161"/>
            <a:ext cx="3230880" cy="362077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39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" y="1228090"/>
            <a:ext cx="3232150" cy="511810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65760" indent="0">
              <a:buNone/>
              <a:defRPr sz="1600" b="1"/>
            </a:lvl2pPr>
            <a:lvl3pPr marL="731520" indent="0">
              <a:buNone/>
              <a:defRPr sz="1400" b="1"/>
            </a:lvl3pPr>
            <a:lvl4pPr marL="1097280" indent="0">
              <a:buNone/>
              <a:defRPr sz="1300" b="1"/>
            </a:lvl4pPr>
            <a:lvl5pPr marL="1463040" indent="0">
              <a:buNone/>
              <a:defRPr sz="1300" b="1"/>
            </a:lvl5pPr>
            <a:lvl6pPr marL="1828800" indent="0">
              <a:buNone/>
              <a:defRPr sz="1300" b="1"/>
            </a:lvl6pPr>
            <a:lvl7pPr marL="2194560" indent="0">
              <a:buNone/>
              <a:defRPr sz="1300" b="1"/>
            </a:lvl7pPr>
            <a:lvl8pPr marL="2560320" indent="0">
              <a:buNone/>
              <a:defRPr sz="1300" b="1"/>
            </a:lvl8pPr>
            <a:lvl9pPr marL="2926080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760" y="1739900"/>
            <a:ext cx="3232150" cy="3161030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716020" y="1228090"/>
            <a:ext cx="3233420" cy="511810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65760" indent="0">
              <a:buNone/>
              <a:defRPr sz="1600" b="1"/>
            </a:lvl2pPr>
            <a:lvl3pPr marL="731520" indent="0">
              <a:buNone/>
              <a:defRPr sz="1400" b="1"/>
            </a:lvl3pPr>
            <a:lvl4pPr marL="1097280" indent="0">
              <a:buNone/>
              <a:defRPr sz="1300" b="1"/>
            </a:lvl4pPr>
            <a:lvl5pPr marL="1463040" indent="0">
              <a:buNone/>
              <a:defRPr sz="1300" b="1"/>
            </a:lvl5pPr>
            <a:lvl6pPr marL="1828800" indent="0">
              <a:buNone/>
              <a:defRPr sz="1300" b="1"/>
            </a:lvl6pPr>
            <a:lvl7pPr marL="2194560" indent="0">
              <a:buNone/>
              <a:defRPr sz="1300" b="1"/>
            </a:lvl7pPr>
            <a:lvl8pPr marL="2560320" indent="0">
              <a:buNone/>
              <a:defRPr sz="1300" b="1"/>
            </a:lvl8pPr>
            <a:lvl9pPr marL="2926080" indent="0">
              <a:buNone/>
              <a:defRPr sz="1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716020" y="1739900"/>
            <a:ext cx="3233420" cy="3161030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576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6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4342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1" y="218440"/>
            <a:ext cx="2406650" cy="929640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0040" y="218441"/>
            <a:ext cx="4089400" cy="468249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5761" y="1148081"/>
            <a:ext cx="2406650" cy="3752850"/>
          </a:xfrm>
        </p:spPr>
        <p:txBody>
          <a:bodyPr/>
          <a:lstStyle>
            <a:lvl1pPr marL="0" indent="0">
              <a:buNone/>
              <a:defRPr sz="1100"/>
            </a:lvl1pPr>
            <a:lvl2pPr marL="365760" indent="0">
              <a:buNone/>
              <a:defRPr sz="1000"/>
            </a:lvl2pPr>
            <a:lvl3pPr marL="731520" indent="0">
              <a:buNone/>
              <a:defRPr sz="800"/>
            </a:lvl3pPr>
            <a:lvl4pPr marL="1097280" indent="0">
              <a:buNone/>
              <a:defRPr sz="700"/>
            </a:lvl4pPr>
            <a:lvl5pPr marL="1463040" indent="0">
              <a:buNone/>
              <a:defRPr sz="700"/>
            </a:lvl5pPr>
            <a:lvl6pPr marL="1828800" indent="0">
              <a:buNone/>
              <a:defRPr sz="700"/>
            </a:lvl6pPr>
            <a:lvl7pPr marL="2194560" indent="0">
              <a:buNone/>
              <a:defRPr sz="700"/>
            </a:lvl7pPr>
            <a:lvl8pPr marL="2560320" indent="0">
              <a:buNone/>
              <a:defRPr sz="700"/>
            </a:lvl8pPr>
            <a:lvl9pPr marL="292608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106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3830" y="3840480"/>
            <a:ext cx="4389120" cy="453390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33830" y="490220"/>
            <a:ext cx="4389120" cy="3291840"/>
          </a:xfrm>
        </p:spPr>
        <p:txBody>
          <a:bodyPr/>
          <a:lstStyle>
            <a:lvl1pPr marL="0" indent="0">
              <a:buNone/>
              <a:defRPr sz="2600"/>
            </a:lvl1pPr>
            <a:lvl2pPr marL="365760" indent="0">
              <a:buNone/>
              <a:defRPr sz="2200"/>
            </a:lvl2pPr>
            <a:lvl3pPr marL="731520" indent="0">
              <a:buNone/>
              <a:defRPr sz="1900"/>
            </a:lvl3pPr>
            <a:lvl4pPr marL="1097280" indent="0">
              <a:buNone/>
              <a:defRPr sz="1600"/>
            </a:lvl4pPr>
            <a:lvl5pPr marL="1463040" indent="0">
              <a:buNone/>
              <a:defRPr sz="1600"/>
            </a:lvl5pPr>
            <a:lvl6pPr marL="1828800" indent="0">
              <a:buNone/>
              <a:defRPr sz="1600"/>
            </a:lvl6pPr>
            <a:lvl7pPr marL="2194560" indent="0">
              <a:buNone/>
              <a:defRPr sz="1600"/>
            </a:lvl7pPr>
            <a:lvl8pPr marL="2560320" indent="0">
              <a:buNone/>
              <a:defRPr sz="1600"/>
            </a:lvl8pPr>
            <a:lvl9pPr marL="2926080" indent="0">
              <a:buNone/>
              <a:defRPr sz="1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3830" y="4293870"/>
            <a:ext cx="4389120" cy="643890"/>
          </a:xfrm>
        </p:spPr>
        <p:txBody>
          <a:bodyPr/>
          <a:lstStyle>
            <a:lvl1pPr marL="0" indent="0">
              <a:buNone/>
              <a:defRPr sz="1100"/>
            </a:lvl1pPr>
            <a:lvl2pPr marL="365760" indent="0">
              <a:buNone/>
              <a:defRPr sz="1000"/>
            </a:lvl2pPr>
            <a:lvl3pPr marL="731520" indent="0">
              <a:buNone/>
              <a:defRPr sz="800"/>
            </a:lvl3pPr>
            <a:lvl4pPr marL="1097280" indent="0">
              <a:buNone/>
              <a:defRPr sz="700"/>
            </a:lvl4pPr>
            <a:lvl5pPr marL="1463040" indent="0">
              <a:buNone/>
              <a:defRPr sz="700"/>
            </a:lvl5pPr>
            <a:lvl6pPr marL="1828800" indent="0">
              <a:buNone/>
              <a:defRPr sz="700"/>
            </a:lvl6pPr>
            <a:lvl7pPr marL="2194560" indent="0">
              <a:buNone/>
              <a:defRPr sz="700"/>
            </a:lvl7pPr>
            <a:lvl8pPr marL="2560320" indent="0">
              <a:buNone/>
              <a:defRPr sz="700"/>
            </a:lvl8pPr>
            <a:lvl9pPr marL="292608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3626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9500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303520" y="219711"/>
            <a:ext cx="164592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5760" y="219711"/>
            <a:ext cx="481584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135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686400" y="3947360"/>
            <a:ext cx="7257600" cy="14035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1pPr>
            <a:lvl2pPr lvl="1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2pPr>
            <a:lvl3pPr lvl="2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3pPr>
            <a:lvl4pPr lvl="3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4pPr>
            <a:lvl5pPr lvl="4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5pPr>
            <a:lvl6pPr lvl="5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6pPr>
            <a:lvl7pPr lvl="6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7pPr>
            <a:lvl8pPr lvl="7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8pPr>
            <a:lvl9pPr lvl="8" algn="r">
              <a:spcBef>
                <a:spcPts val="0"/>
              </a:spcBef>
              <a:spcAft>
                <a:spcPts val="0"/>
              </a:spcAft>
              <a:buSzPts val="4500"/>
              <a:buNone/>
              <a:defRPr sz="72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2" hasCustomPrompt="1"/>
          </p:nvPr>
        </p:nvSpPr>
        <p:spPr>
          <a:xfrm>
            <a:off x="6520080" y="2390998"/>
            <a:ext cx="1590240" cy="1452960"/>
          </a:xfrm>
          <a:prstGeom prst="rect">
            <a:avLst/>
          </a:prstGeom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73140" tIns="73140" rIns="73140" bIns="7314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8500"/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1"/>
          </p:nvPr>
        </p:nvSpPr>
        <p:spPr>
          <a:xfrm>
            <a:off x="3686400" y="5350880"/>
            <a:ext cx="7257600" cy="66480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00"/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629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9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88" name="Google Shape;88;p9"/>
          <p:cNvSpPr txBox="1">
            <a:spLocks noGrp="1"/>
          </p:cNvSpPr>
          <p:nvPr>
            <p:ph type="title"/>
          </p:nvPr>
        </p:nvSpPr>
        <p:spPr>
          <a:xfrm>
            <a:off x="1994601" y="2377080"/>
            <a:ext cx="7372320" cy="128064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6000"/>
              <a:buNone/>
              <a:defRPr sz="6400"/>
            </a:lvl1pPr>
            <a:lvl2pPr lvl="1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2pPr>
            <a:lvl3pPr lvl="2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3pPr>
            <a:lvl4pPr lvl="3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4pPr>
            <a:lvl5pPr lvl="4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5pPr>
            <a:lvl6pPr lvl="5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6pPr>
            <a:lvl7pPr lvl="6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7pPr>
            <a:lvl8pPr lvl="7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8pPr>
            <a:lvl9pPr lvl="8" algn="l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9pPr>
          </a:lstStyle>
          <a:p>
            <a:endParaRPr/>
          </a:p>
        </p:txBody>
      </p:sp>
      <p:sp>
        <p:nvSpPr>
          <p:cNvPr id="89" name="Google Shape;89;p9"/>
          <p:cNvSpPr txBox="1">
            <a:spLocks noGrp="1"/>
          </p:cNvSpPr>
          <p:nvPr>
            <p:ph type="subTitle" idx="1"/>
          </p:nvPr>
        </p:nvSpPr>
        <p:spPr>
          <a:xfrm>
            <a:off x="1994601" y="3693388"/>
            <a:ext cx="7372320" cy="193920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00"/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6908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5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141161" y="855640"/>
            <a:ext cx="12348000" cy="837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1"/>
          </p:nvPr>
        </p:nvSpPr>
        <p:spPr>
          <a:xfrm>
            <a:off x="2392637" y="5231002"/>
            <a:ext cx="430416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2"/>
          </p:nvPr>
        </p:nvSpPr>
        <p:spPr>
          <a:xfrm>
            <a:off x="2392637" y="4474521"/>
            <a:ext cx="430416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3"/>
          </p:nvPr>
        </p:nvSpPr>
        <p:spPr>
          <a:xfrm>
            <a:off x="7933603" y="5231002"/>
            <a:ext cx="430416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5"/>
          <p:cNvSpPr txBox="1">
            <a:spLocks noGrp="1"/>
          </p:cNvSpPr>
          <p:nvPr>
            <p:ph type="subTitle" idx="4"/>
          </p:nvPr>
        </p:nvSpPr>
        <p:spPr>
          <a:xfrm>
            <a:off x="7933603" y="4474521"/>
            <a:ext cx="430416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grpSp>
        <p:nvGrpSpPr>
          <p:cNvPr id="42" name="Google Shape;42;p5"/>
          <p:cNvGrpSpPr/>
          <p:nvPr/>
        </p:nvGrpSpPr>
        <p:grpSpPr>
          <a:xfrm>
            <a:off x="52365" y="1692746"/>
            <a:ext cx="13771728" cy="5530689"/>
            <a:chOff x="32728" y="1057966"/>
            <a:chExt cx="8607330" cy="3456680"/>
          </a:xfrm>
        </p:grpSpPr>
        <p:grpSp>
          <p:nvGrpSpPr>
            <p:cNvPr id="43" name="Google Shape;43;p5"/>
            <p:cNvGrpSpPr/>
            <p:nvPr/>
          </p:nvGrpSpPr>
          <p:grpSpPr>
            <a:xfrm>
              <a:off x="7965836" y="1057966"/>
              <a:ext cx="674223" cy="683351"/>
              <a:chOff x="10058913" y="355050"/>
              <a:chExt cx="623242" cy="631563"/>
            </a:xfrm>
          </p:grpSpPr>
          <p:sp>
            <p:nvSpPr>
              <p:cNvPr id="44" name="Google Shape;44;p5"/>
              <p:cNvSpPr/>
              <p:nvPr/>
            </p:nvSpPr>
            <p:spPr>
              <a:xfrm>
                <a:off x="10058913" y="361152"/>
                <a:ext cx="623242" cy="625461"/>
              </a:xfrm>
              <a:custGeom>
                <a:avLst/>
                <a:gdLst/>
                <a:ahLst/>
                <a:cxnLst/>
                <a:rect l="l" t="t" r="r" b="b"/>
                <a:pathLst>
                  <a:path w="7864" h="7892" extrusionOk="0">
                    <a:moveTo>
                      <a:pt x="3394" y="1"/>
                    </a:moveTo>
                    <a:cubicBezTo>
                      <a:pt x="3342" y="1"/>
                      <a:pt x="3290" y="27"/>
                      <a:pt x="3256" y="75"/>
                    </a:cubicBezTo>
                    <a:lnTo>
                      <a:pt x="2134" y="1527"/>
                    </a:lnTo>
                    <a:cubicBezTo>
                      <a:pt x="2068" y="1615"/>
                      <a:pt x="2057" y="1890"/>
                      <a:pt x="2123" y="1945"/>
                    </a:cubicBezTo>
                    <a:lnTo>
                      <a:pt x="2145" y="1956"/>
                    </a:lnTo>
                    <a:cubicBezTo>
                      <a:pt x="2398" y="2132"/>
                      <a:pt x="2453" y="2495"/>
                      <a:pt x="2266" y="2747"/>
                    </a:cubicBezTo>
                    <a:lnTo>
                      <a:pt x="2156" y="2890"/>
                    </a:lnTo>
                    <a:cubicBezTo>
                      <a:pt x="2089" y="2985"/>
                      <a:pt x="2025" y="3022"/>
                      <a:pt x="1959" y="3022"/>
                    </a:cubicBezTo>
                    <a:cubicBezTo>
                      <a:pt x="1840" y="3022"/>
                      <a:pt x="1714" y="2904"/>
                      <a:pt x="1551" y="2791"/>
                    </a:cubicBezTo>
                    <a:lnTo>
                      <a:pt x="1530" y="2780"/>
                    </a:lnTo>
                    <a:cubicBezTo>
                      <a:pt x="1500" y="2760"/>
                      <a:pt x="1468" y="2750"/>
                      <a:pt x="1436" y="2750"/>
                    </a:cubicBezTo>
                    <a:cubicBezTo>
                      <a:pt x="1384" y="2750"/>
                      <a:pt x="1333" y="2777"/>
                      <a:pt x="1299" y="2824"/>
                    </a:cubicBezTo>
                    <a:lnTo>
                      <a:pt x="56" y="4562"/>
                    </a:lnTo>
                    <a:cubicBezTo>
                      <a:pt x="1" y="4639"/>
                      <a:pt x="12" y="4749"/>
                      <a:pt x="89" y="4804"/>
                    </a:cubicBezTo>
                    <a:lnTo>
                      <a:pt x="4378" y="7861"/>
                    </a:lnTo>
                    <a:cubicBezTo>
                      <a:pt x="4407" y="7882"/>
                      <a:pt x="4439" y="7892"/>
                      <a:pt x="4471" y="7892"/>
                    </a:cubicBezTo>
                    <a:cubicBezTo>
                      <a:pt x="4525" y="7892"/>
                      <a:pt x="4579" y="7865"/>
                      <a:pt x="4620" y="7817"/>
                    </a:cubicBezTo>
                    <a:lnTo>
                      <a:pt x="5851" y="6069"/>
                    </a:lnTo>
                    <a:cubicBezTo>
                      <a:pt x="5906" y="5992"/>
                      <a:pt x="5895" y="5882"/>
                      <a:pt x="5818" y="5838"/>
                    </a:cubicBezTo>
                    <a:lnTo>
                      <a:pt x="5818" y="5827"/>
                    </a:lnTo>
                    <a:cubicBezTo>
                      <a:pt x="5565" y="5651"/>
                      <a:pt x="5335" y="5552"/>
                      <a:pt x="5521" y="5288"/>
                    </a:cubicBezTo>
                    <a:lnTo>
                      <a:pt x="5620" y="5145"/>
                    </a:lnTo>
                    <a:cubicBezTo>
                      <a:pt x="5737" y="4980"/>
                      <a:pt x="5922" y="4893"/>
                      <a:pt x="6103" y="4893"/>
                    </a:cubicBezTo>
                    <a:cubicBezTo>
                      <a:pt x="6213" y="4893"/>
                      <a:pt x="6321" y="4925"/>
                      <a:pt x="6412" y="4991"/>
                    </a:cubicBezTo>
                    <a:cubicBezTo>
                      <a:pt x="6441" y="5012"/>
                      <a:pt x="6475" y="5021"/>
                      <a:pt x="6509" y="5021"/>
                    </a:cubicBezTo>
                    <a:cubicBezTo>
                      <a:pt x="6564" y="5021"/>
                      <a:pt x="6620" y="4995"/>
                      <a:pt x="6654" y="4947"/>
                    </a:cubicBezTo>
                    <a:lnTo>
                      <a:pt x="7809" y="3319"/>
                    </a:lnTo>
                    <a:cubicBezTo>
                      <a:pt x="7864" y="3242"/>
                      <a:pt x="7787" y="3011"/>
                      <a:pt x="7710" y="2956"/>
                    </a:cubicBezTo>
                    <a:lnTo>
                      <a:pt x="3487" y="31"/>
                    </a:lnTo>
                    <a:cubicBezTo>
                      <a:pt x="3458" y="10"/>
                      <a:pt x="3426" y="1"/>
                      <a:pt x="33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5" name="Google Shape;45;p5"/>
              <p:cNvSpPr/>
              <p:nvPr/>
            </p:nvSpPr>
            <p:spPr>
              <a:xfrm>
                <a:off x="10077220" y="355050"/>
                <a:ext cx="590986" cy="588054"/>
              </a:xfrm>
              <a:custGeom>
                <a:avLst/>
                <a:gdLst/>
                <a:ahLst/>
                <a:cxnLst/>
                <a:rect l="l" t="t" r="r" b="b"/>
                <a:pathLst>
                  <a:path w="7457" h="7420" extrusionOk="0">
                    <a:moveTo>
                      <a:pt x="3138" y="0"/>
                    </a:moveTo>
                    <a:cubicBezTo>
                      <a:pt x="3087" y="0"/>
                      <a:pt x="3037" y="24"/>
                      <a:pt x="3003" y="64"/>
                    </a:cubicBezTo>
                    <a:lnTo>
                      <a:pt x="1936" y="1571"/>
                    </a:lnTo>
                    <a:cubicBezTo>
                      <a:pt x="1881" y="1648"/>
                      <a:pt x="1903" y="1747"/>
                      <a:pt x="1969" y="1791"/>
                    </a:cubicBezTo>
                    <a:lnTo>
                      <a:pt x="1991" y="1813"/>
                    </a:lnTo>
                    <a:cubicBezTo>
                      <a:pt x="2233" y="1978"/>
                      <a:pt x="2288" y="2319"/>
                      <a:pt x="2123" y="2561"/>
                    </a:cubicBezTo>
                    <a:lnTo>
                      <a:pt x="2024" y="2692"/>
                    </a:lnTo>
                    <a:cubicBezTo>
                      <a:pt x="1918" y="2839"/>
                      <a:pt x="1756" y="2917"/>
                      <a:pt x="1590" y="2917"/>
                    </a:cubicBezTo>
                    <a:cubicBezTo>
                      <a:pt x="1482" y="2917"/>
                      <a:pt x="1372" y="2883"/>
                      <a:pt x="1277" y="2813"/>
                    </a:cubicBezTo>
                    <a:lnTo>
                      <a:pt x="1255" y="2802"/>
                    </a:lnTo>
                    <a:cubicBezTo>
                      <a:pt x="1229" y="2781"/>
                      <a:pt x="1198" y="2771"/>
                      <a:pt x="1167" y="2771"/>
                    </a:cubicBezTo>
                    <a:cubicBezTo>
                      <a:pt x="1118" y="2771"/>
                      <a:pt x="1068" y="2795"/>
                      <a:pt x="1035" y="2835"/>
                    </a:cubicBezTo>
                    <a:lnTo>
                      <a:pt x="56" y="4210"/>
                    </a:lnTo>
                    <a:cubicBezTo>
                      <a:pt x="1" y="4287"/>
                      <a:pt x="23" y="4386"/>
                      <a:pt x="89" y="4441"/>
                    </a:cubicBezTo>
                    <a:lnTo>
                      <a:pt x="4235" y="7388"/>
                    </a:lnTo>
                    <a:cubicBezTo>
                      <a:pt x="4260" y="7410"/>
                      <a:pt x="4293" y="7419"/>
                      <a:pt x="4325" y="7419"/>
                    </a:cubicBezTo>
                    <a:cubicBezTo>
                      <a:pt x="4376" y="7419"/>
                      <a:pt x="4428" y="7396"/>
                      <a:pt x="4455" y="7355"/>
                    </a:cubicBezTo>
                    <a:lnTo>
                      <a:pt x="5433" y="5981"/>
                    </a:lnTo>
                    <a:cubicBezTo>
                      <a:pt x="5488" y="5904"/>
                      <a:pt x="5466" y="5805"/>
                      <a:pt x="5400" y="5761"/>
                    </a:cubicBezTo>
                    <a:cubicBezTo>
                      <a:pt x="5159" y="5585"/>
                      <a:pt x="5104" y="5244"/>
                      <a:pt x="5268" y="5002"/>
                    </a:cubicBezTo>
                    <a:lnTo>
                      <a:pt x="5367" y="4870"/>
                    </a:lnTo>
                    <a:cubicBezTo>
                      <a:pt x="5474" y="4724"/>
                      <a:pt x="5636" y="4646"/>
                      <a:pt x="5802" y="4646"/>
                    </a:cubicBezTo>
                    <a:cubicBezTo>
                      <a:pt x="5910" y="4646"/>
                      <a:pt x="6019" y="4679"/>
                      <a:pt x="6115" y="4749"/>
                    </a:cubicBezTo>
                    <a:cubicBezTo>
                      <a:pt x="6145" y="4770"/>
                      <a:pt x="6179" y="4780"/>
                      <a:pt x="6211" y="4780"/>
                    </a:cubicBezTo>
                    <a:cubicBezTo>
                      <a:pt x="6261" y="4780"/>
                      <a:pt x="6308" y="4756"/>
                      <a:pt x="6335" y="4716"/>
                    </a:cubicBezTo>
                    <a:lnTo>
                      <a:pt x="7413" y="3209"/>
                    </a:lnTo>
                    <a:cubicBezTo>
                      <a:pt x="7457" y="3132"/>
                      <a:pt x="7446" y="3033"/>
                      <a:pt x="7369" y="2989"/>
                    </a:cubicBezTo>
                    <a:lnTo>
                      <a:pt x="3234" y="31"/>
                    </a:lnTo>
                    <a:cubicBezTo>
                      <a:pt x="3204" y="10"/>
                      <a:pt x="3171" y="0"/>
                      <a:pt x="31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Google Shape;46;p5"/>
              <p:cNvSpPr/>
              <p:nvPr/>
            </p:nvSpPr>
            <p:spPr>
              <a:xfrm>
                <a:off x="10180089" y="498258"/>
                <a:ext cx="330404" cy="367415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4636" extrusionOk="0">
                    <a:moveTo>
                      <a:pt x="2561" y="0"/>
                    </a:moveTo>
                    <a:cubicBezTo>
                      <a:pt x="2472" y="0"/>
                      <a:pt x="2382" y="41"/>
                      <a:pt x="2321" y="116"/>
                    </a:cubicBezTo>
                    <a:lnTo>
                      <a:pt x="1" y="3393"/>
                    </a:lnTo>
                    <a:lnTo>
                      <a:pt x="1749" y="4636"/>
                    </a:lnTo>
                    <a:lnTo>
                      <a:pt x="4069" y="1369"/>
                    </a:lnTo>
                    <a:cubicBezTo>
                      <a:pt x="4168" y="1237"/>
                      <a:pt x="4135" y="1061"/>
                      <a:pt x="4003" y="973"/>
                    </a:cubicBezTo>
                    <a:lnTo>
                      <a:pt x="2717" y="50"/>
                    </a:lnTo>
                    <a:cubicBezTo>
                      <a:pt x="2670" y="16"/>
                      <a:pt x="2616" y="0"/>
                      <a:pt x="2561" y="0"/>
                    </a:cubicBezTo>
                    <a:close/>
                  </a:path>
                </a:pathLst>
              </a:custGeom>
              <a:solidFill>
                <a:srgbClr val="000000">
                  <a:alpha val="265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Google Shape;47;p5"/>
              <p:cNvSpPr/>
              <p:nvPr/>
            </p:nvSpPr>
            <p:spPr>
              <a:xfrm>
                <a:off x="10190550" y="519973"/>
                <a:ext cx="309481" cy="345699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4362" extrusionOk="0">
                    <a:moveTo>
                      <a:pt x="2443" y="1"/>
                    </a:moveTo>
                    <a:cubicBezTo>
                      <a:pt x="2353" y="1"/>
                      <a:pt x="2265" y="42"/>
                      <a:pt x="2211" y="117"/>
                    </a:cubicBezTo>
                    <a:lnTo>
                      <a:pt x="0" y="3207"/>
                    </a:lnTo>
                    <a:lnTo>
                      <a:pt x="1617" y="4362"/>
                    </a:lnTo>
                    <a:lnTo>
                      <a:pt x="3816" y="1271"/>
                    </a:lnTo>
                    <a:cubicBezTo>
                      <a:pt x="3904" y="1139"/>
                      <a:pt x="3882" y="963"/>
                      <a:pt x="3750" y="875"/>
                    </a:cubicBezTo>
                    <a:lnTo>
                      <a:pt x="2607" y="51"/>
                    </a:lnTo>
                    <a:cubicBezTo>
                      <a:pt x="2556" y="17"/>
                      <a:pt x="2499" y="1"/>
                      <a:pt x="244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Google Shape;48;p5"/>
              <p:cNvSpPr/>
              <p:nvPr/>
            </p:nvSpPr>
            <p:spPr>
              <a:xfrm>
                <a:off x="10369183" y="580997"/>
                <a:ext cx="68078" cy="60073"/>
              </a:xfrm>
              <a:custGeom>
                <a:avLst/>
                <a:gdLst/>
                <a:ahLst/>
                <a:cxnLst/>
                <a:rect l="l" t="t" r="r" b="b"/>
                <a:pathLst>
                  <a:path w="859" h="758" extrusionOk="0">
                    <a:moveTo>
                      <a:pt x="424" y="0"/>
                    </a:moveTo>
                    <a:cubicBezTo>
                      <a:pt x="307" y="0"/>
                      <a:pt x="195" y="55"/>
                      <a:pt x="122" y="160"/>
                    </a:cubicBezTo>
                    <a:cubicBezTo>
                      <a:pt x="1" y="325"/>
                      <a:pt x="34" y="567"/>
                      <a:pt x="210" y="688"/>
                    </a:cubicBezTo>
                    <a:cubicBezTo>
                      <a:pt x="274" y="735"/>
                      <a:pt x="349" y="757"/>
                      <a:pt x="424" y="757"/>
                    </a:cubicBezTo>
                    <a:cubicBezTo>
                      <a:pt x="544" y="757"/>
                      <a:pt x="663" y="701"/>
                      <a:pt x="738" y="600"/>
                    </a:cubicBezTo>
                    <a:cubicBezTo>
                      <a:pt x="859" y="424"/>
                      <a:pt x="815" y="193"/>
                      <a:pt x="650" y="72"/>
                    </a:cubicBezTo>
                    <a:cubicBezTo>
                      <a:pt x="580" y="24"/>
                      <a:pt x="501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49" name="Google Shape;49;p5"/>
            <p:cNvGrpSpPr/>
            <p:nvPr/>
          </p:nvGrpSpPr>
          <p:grpSpPr>
            <a:xfrm rot="-4258316">
              <a:off x="129979" y="3601467"/>
              <a:ext cx="821689" cy="791534"/>
              <a:chOff x="7624325" y="-1510778"/>
              <a:chExt cx="1080227" cy="1040454"/>
            </a:xfrm>
          </p:grpSpPr>
          <p:sp>
            <p:nvSpPr>
              <p:cNvPr id="50" name="Google Shape;50;p5"/>
              <p:cNvSpPr/>
              <p:nvPr/>
            </p:nvSpPr>
            <p:spPr>
              <a:xfrm>
                <a:off x="7669410" y="-1385541"/>
                <a:ext cx="1033471" cy="915217"/>
              </a:xfrm>
              <a:custGeom>
                <a:avLst/>
                <a:gdLst/>
                <a:ahLst/>
                <a:cxnLst/>
                <a:rect l="l" t="t" r="r" b="b"/>
                <a:pathLst>
                  <a:path w="6808" h="6029" extrusionOk="0">
                    <a:moveTo>
                      <a:pt x="4708" y="0"/>
                    </a:moveTo>
                    <a:cubicBezTo>
                      <a:pt x="4363" y="0"/>
                      <a:pt x="4017" y="104"/>
                      <a:pt x="3718" y="321"/>
                    </a:cubicBezTo>
                    <a:lnTo>
                      <a:pt x="3322" y="607"/>
                    </a:lnTo>
                    <a:lnTo>
                      <a:pt x="3245" y="497"/>
                    </a:lnTo>
                    <a:lnTo>
                      <a:pt x="0" y="2817"/>
                    </a:lnTo>
                    <a:lnTo>
                      <a:pt x="2310" y="6028"/>
                    </a:lnTo>
                    <a:lnTo>
                      <a:pt x="5543" y="3697"/>
                    </a:lnTo>
                    <a:lnTo>
                      <a:pt x="5466" y="3598"/>
                    </a:lnTo>
                    <a:lnTo>
                      <a:pt x="5862" y="3312"/>
                    </a:lnTo>
                    <a:cubicBezTo>
                      <a:pt x="6632" y="2762"/>
                      <a:pt x="6808" y="1696"/>
                      <a:pt x="6258" y="926"/>
                    </a:cubicBezTo>
                    <a:lnTo>
                      <a:pt x="6093" y="706"/>
                    </a:lnTo>
                    <a:cubicBezTo>
                      <a:pt x="5760" y="246"/>
                      <a:pt x="5237" y="0"/>
                      <a:pt x="470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Google Shape;51;p5"/>
              <p:cNvSpPr/>
              <p:nvPr/>
            </p:nvSpPr>
            <p:spPr>
              <a:xfrm>
                <a:off x="7657722" y="-1510778"/>
                <a:ext cx="1046830" cy="948614"/>
              </a:xfrm>
              <a:custGeom>
                <a:avLst/>
                <a:gdLst/>
                <a:ahLst/>
                <a:cxnLst/>
                <a:rect l="l" t="t" r="r" b="b"/>
                <a:pathLst>
                  <a:path w="6896" h="6249" extrusionOk="0">
                    <a:moveTo>
                      <a:pt x="4496" y="0"/>
                    </a:moveTo>
                    <a:cubicBezTo>
                      <a:pt x="4150" y="0"/>
                      <a:pt x="3801" y="104"/>
                      <a:pt x="3498" y="321"/>
                    </a:cubicBezTo>
                    <a:lnTo>
                      <a:pt x="1" y="2828"/>
                    </a:lnTo>
                    <a:lnTo>
                      <a:pt x="2453" y="6249"/>
                    </a:lnTo>
                    <a:lnTo>
                      <a:pt x="5950" y="3730"/>
                    </a:lnTo>
                    <a:cubicBezTo>
                      <a:pt x="6720" y="3180"/>
                      <a:pt x="6896" y="2114"/>
                      <a:pt x="6346" y="1344"/>
                    </a:cubicBezTo>
                    <a:lnTo>
                      <a:pt x="5884" y="706"/>
                    </a:lnTo>
                    <a:cubicBezTo>
                      <a:pt x="5551" y="246"/>
                      <a:pt x="5028" y="0"/>
                      <a:pt x="44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Google Shape;52;p5"/>
              <p:cNvSpPr/>
              <p:nvPr/>
            </p:nvSpPr>
            <p:spPr>
              <a:xfrm>
                <a:off x="7624325" y="-1437002"/>
                <a:ext cx="881669" cy="896546"/>
              </a:xfrm>
              <a:custGeom>
                <a:avLst/>
                <a:gdLst/>
                <a:ahLst/>
                <a:cxnLst/>
                <a:rect l="l" t="t" r="r" b="b"/>
                <a:pathLst>
                  <a:path w="5808" h="5906" extrusionOk="0">
                    <a:moveTo>
                      <a:pt x="3245" y="0"/>
                    </a:moveTo>
                    <a:lnTo>
                      <a:pt x="1" y="2331"/>
                    </a:lnTo>
                    <a:lnTo>
                      <a:pt x="2574" y="5906"/>
                    </a:lnTo>
                    <a:lnTo>
                      <a:pt x="5807" y="3574"/>
                    </a:lnTo>
                    <a:lnTo>
                      <a:pt x="324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Google Shape;53;p5"/>
              <p:cNvSpPr/>
              <p:nvPr/>
            </p:nvSpPr>
            <p:spPr>
              <a:xfrm>
                <a:off x="7737114" y="-1280494"/>
                <a:ext cx="348842" cy="240303"/>
              </a:xfrm>
              <a:custGeom>
                <a:avLst/>
                <a:gdLst/>
                <a:ahLst/>
                <a:cxnLst/>
                <a:rect l="l" t="t" r="r" b="b"/>
                <a:pathLst>
                  <a:path w="2298" h="1583" extrusionOk="0">
                    <a:moveTo>
                      <a:pt x="2055" y="0"/>
                    </a:moveTo>
                    <a:cubicBezTo>
                      <a:pt x="2035" y="0"/>
                      <a:pt x="2015" y="4"/>
                      <a:pt x="1996" y="14"/>
                    </a:cubicBezTo>
                    <a:cubicBezTo>
                      <a:pt x="1336" y="344"/>
                      <a:pt x="742" y="861"/>
                      <a:pt x="137" y="1278"/>
                    </a:cubicBezTo>
                    <a:cubicBezTo>
                      <a:pt x="0" y="1370"/>
                      <a:pt x="121" y="1583"/>
                      <a:pt x="261" y="1583"/>
                    </a:cubicBezTo>
                    <a:cubicBezTo>
                      <a:pt x="289" y="1583"/>
                      <a:pt x="318" y="1574"/>
                      <a:pt x="346" y="1553"/>
                    </a:cubicBezTo>
                    <a:cubicBezTo>
                      <a:pt x="951" y="1136"/>
                      <a:pt x="1655" y="751"/>
                      <a:pt x="2194" y="245"/>
                    </a:cubicBezTo>
                    <a:cubicBezTo>
                      <a:pt x="2297" y="151"/>
                      <a:pt x="2175" y="0"/>
                      <a:pt x="2055" y="0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Google Shape;54;p5"/>
              <p:cNvSpPr/>
              <p:nvPr/>
            </p:nvSpPr>
            <p:spPr>
              <a:xfrm>
                <a:off x="8202084" y="-1460835"/>
                <a:ext cx="289487" cy="94118"/>
              </a:xfrm>
              <a:custGeom>
                <a:avLst/>
                <a:gdLst/>
                <a:ahLst/>
                <a:cxnLst/>
                <a:rect l="l" t="t" r="r" b="b"/>
                <a:pathLst>
                  <a:path w="1907" h="620" extrusionOk="0">
                    <a:moveTo>
                      <a:pt x="957" y="0"/>
                    </a:moveTo>
                    <a:cubicBezTo>
                      <a:pt x="629" y="0"/>
                      <a:pt x="299" y="116"/>
                      <a:pt x="88" y="344"/>
                    </a:cubicBezTo>
                    <a:cubicBezTo>
                      <a:pt x="1" y="431"/>
                      <a:pt x="117" y="620"/>
                      <a:pt x="236" y="620"/>
                    </a:cubicBezTo>
                    <a:cubicBezTo>
                      <a:pt x="253" y="620"/>
                      <a:pt x="269" y="616"/>
                      <a:pt x="286" y="608"/>
                    </a:cubicBezTo>
                    <a:cubicBezTo>
                      <a:pt x="472" y="509"/>
                      <a:pt x="648" y="410"/>
                      <a:pt x="857" y="388"/>
                    </a:cubicBezTo>
                    <a:cubicBezTo>
                      <a:pt x="894" y="384"/>
                      <a:pt x="929" y="382"/>
                      <a:pt x="963" y="382"/>
                    </a:cubicBezTo>
                    <a:cubicBezTo>
                      <a:pt x="1206" y="382"/>
                      <a:pt x="1396" y="480"/>
                      <a:pt x="1627" y="586"/>
                    </a:cubicBezTo>
                    <a:cubicBezTo>
                      <a:pt x="1649" y="595"/>
                      <a:pt x="1671" y="600"/>
                      <a:pt x="1692" y="600"/>
                    </a:cubicBezTo>
                    <a:cubicBezTo>
                      <a:pt x="1817" y="600"/>
                      <a:pt x="1907" y="446"/>
                      <a:pt x="1803" y="333"/>
                    </a:cubicBezTo>
                    <a:cubicBezTo>
                      <a:pt x="1597" y="110"/>
                      <a:pt x="1278" y="0"/>
                      <a:pt x="957" y="0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78239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20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270" name="Google Shape;270;p20"/>
          <p:cNvSpPr txBox="1">
            <a:spLocks noGrp="1"/>
          </p:cNvSpPr>
          <p:nvPr>
            <p:ph type="body" idx="1"/>
          </p:nvPr>
        </p:nvSpPr>
        <p:spPr>
          <a:xfrm>
            <a:off x="3355982" y="2781480"/>
            <a:ext cx="7918560" cy="367584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marL="731556" lvl="0" indent="-50802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☐"/>
              <a:defRPr/>
            </a:lvl1pPr>
            <a:lvl2pPr marL="1463114" lvl="1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2pPr>
            <a:lvl3pPr marL="2194670" lvl="2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3pPr>
            <a:lvl4pPr marL="2926226" lvl="3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●"/>
              <a:defRPr/>
            </a:lvl4pPr>
            <a:lvl5pPr marL="3657782" lvl="4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5pPr>
            <a:lvl6pPr marL="4389340" lvl="5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6pPr>
            <a:lvl7pPr marL="5120896" lvl="6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●"/>
              <a:defRPr/>
            </a:lvl7pPr>
            <a:lvl8pPr marL="5852453" lvl="7" indent="-508026" rtl="0">
              <a:spcBef>
                <a:spcPts val="2560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8pPr>
            <a:lvl9pPr marL="6584009" lvl="8" indent="-508026" rtl="0">
              <a:spcBef>
                <a:spcPts val="2560"/>
              </a:spcBef>
              <a:spcAft>
                <a:spcPts val="2560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9pPr>
          </a:lstStyle>
          <a:p>
            <a:endParaRPr/>
          </a:p>
        </p:txBody>
      </p:sp>
      <p:sp>
        <p:nvSpPr>
          <p:cNvPr id="271" name="Google Shape;271;p20"/>
          <p:cNvSpPr txBox="1">
            <a:spLocks noGrp="1"/>
          </p:cNvSpPr>
          <p:nvPr>
            <p:ph type="title"/>
          </p:nvPr>
        </p:nvSpPr>
        <p:spPr>
          <a:xfrm>
            <a:off x="1141161" y="855640"/>
            <a:ext cx="12348000" cy="837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grpSp>
        <p:nvGrpSpPr>
          <p:cNvPr id="272" name="Google Shape;272;p20"/>
          <p:cNvGrpSpPr/>
          <p:nvPr/>
        </p:nvGrpSpPr>
        <p:grpSpPr>
          <a:xfrm>
            <a:off x="279914" y="5259302"/>
            <a:ext cx="1574918" cy="1762338"/>
            <a:chOff x="781859" y="782462"/>
            <a:chExt cx="651309" cy="728721"/>
          </a:xfrm>
        </p:grpSpPr>
        <p:sp>
          <p:nvSpPr>
            <p:cNvPr id="273" name="Google Shape;273;p20"/>
            <p:cNvSpPr/>
            <p:nvPr/>
          </p:nvSpPr>
          <p:spPr>
            <a:xfrm>
              <a:off x="781859" y="782462"/>
              <a:ext cx="651309" cy="728721"/>
            </a:xfrm>
            <a:custGeom>
              <a:avLst/>
              <a:gdLst/>
              <a:ahLst/>
              <a:cxnLst/>
              <a:rect l="l" t="t" r="r" b="b"/>
              <a:pathLst>
                <a:path w="14320" h="16022" extrusionOk="0">
                  <a:moveTo>
                    <a:pt x="9010" y="0"/>
                  </a:moveTo>
                  <a:cubicBezTo>
                    <a:pt x="8831" y="0"/>
                    <a:pt x="8648" y="28"/>
                    <a:pt x="8469" y="88"/>
                  </a:cubicBezTo>
                  <a:lnTo>
                    <a:pt x="1386" y="2441"/>
                  </a:lnTo>
                  <a:cubicBezTo>
                    <a:pt x="485" y="2738"/>
                    <a:pt x="1" y="3706"/>
                    <a:pt x="298" y="4596"/>
                  </a:cubicBezTo>
                  <a:lnTo>
                    <a:pt x="3685" y="14846"/>
                  </a:lnTo>
                  <a:cubicBezTo>
                    <a:pt x="3923" y="15568"/>
                    <a:pt x="4590" y="16022"/>
                    <a:pt x="5310" y="16022"/>
                  </a:cubicBezTo>
                  <a:cubicBezTo>
                    <a:pt x="5489" y="16022"/>
                    <a:pt x="5672" y="15994"/>
                    <a:pt x="5851" y="15934"/>
                  </a:cubicBezTo>
                  <a:lnTo>
                    <a:pt x="12945" y="13581"/>
                  </a:lnTo>
                  <a:cubicBezTo>
                    <a:pt x="13835" y="13284"/>
                    <a:pt x="14319" y="12316"/>
                    <a:pt x="14022" y="11415"/>
                  </a:cubicBezTo>
                  <a:lnTo>
                    <a:pt x="10635" y="1176"/>
                  </a:lnTo>
                  <a:cubicBezTo>
                    <a:pt x="10397" y="454"/>
                    <a:pt x="9730" y="0"/>
                    <a:pt x="90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dist="38100" dir="3000000" algn="bl" rotWithShape="0">
                <a:schemeClr val="dk1"/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4" name="Google Shape;274;p20"/>
            <p:cNvSpPr/>
            <p:nvPr/>
          </p:nvSpPr>
          <p:spPr>
            <a:xfrm>
              <a:off x="874416" y="873427"/>
              <a:ext cx="371683" cy="228686"/>
            </a:xfrm>
            <a:custGeom>
              <a:avLst/>
              <a:gdLst/>
              <a:ahLst/>
              <a:cxnLst/>
              <a:rect l="l" t="t" r="r" b="b"/>
              <a:pathLst>
                <a:path w="8172" h="5028" extrusionOk="0">
                  <a:moveTo>
                    <a:pt x="6699" y="0"/>
                  </a:moveTo>
                  <a:cubicBezTo>
                    <a:pt x="6604" y="0"/>
                    <a:pt x="6507" y="15"/>
                    <a:pt x="6412" y="45"/>
                  </a:cubicBezTo>
                  <a:lnTo>
                    <a:pt x="748" y="1926"/>
                  </a:lnTo>
                  <a:cubicBezTo>
                    <a:pt x="264" y="2091"/>
                    <a:pt x="0" y="2607"/>
                    <a:pt x="165" y="3091"/>
                  </a:cubicBezTo>
                  <a:lnTo>
                    <a:pt x="594" y="4400"/>
                  </a:lnTo>
                  <a:cubicBezTo>
                    <a:pt x="727" y="4788"/>
                    <a:pt x="1085" y="5028"/>
                    <a:pt x="1472" y="5028"/>
                  </a:cubicBezTo>
                  <a:cubicBezTo>
                    <a:pt x="1567" y="5028"/>
                    <a:pt x="1664" y="5013"/>
                    <a:pt x="1760" y="4983"/>
                  </a:cubicBezTo>
                  <a:lnTo>
                    <a:pt x="7423" y="3102"/>
                  </a:lnTo>
                  <a:cubicBezTo>
                    <a:pt x="7907" y="2937"/>
                    <a:pt x="8171" y="2420"/>
                    <a:pt x="8006" y="1937"/>
                  </a:cubicBezTo>
                  <a:lnTo>
                    <a:pt x="7577" y="628"/>
                  </a:lnTo>
                  <a:cubicBezTo>
                    <a:pt x="7445" y="240"/>
                    <a:pt x="7086" y="0"/>
                    <a:pt x="66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5" name="Google Shape;275;p20"/>
            <p:cNvSpPr/>
            <p:nvPr/>
          </p:nvSpPr>
          <p:spPr>
            <a:xfrm>
              <a:off x="874416" y="873700"/>
              <a:ext cx="345167" cy="147864"/>
            </a:xfrm>
            <a:custGeom>
              <a:avLst/>
              <a:gdLst/>
              <a:ahLst/>
              <a:cxnLst/>
              <a:rect l="l" t="t" r="r" b="b"/>
              <a:pathLst>
                <a:path w="7589" h="3251" extrusionOk="0">
                  <a:moveTo>
                    <a:pt x="6706" y="1"/>
                  </a:moveTo>
                  <a:cubicBezTo>
                    <a:pt x="6609" y="1"/>
                    <a:pt x="6510" y="17"/>
                    <a:pt x="6412" y="50"/>
                  </a:cubicBezTo>
                  <a:lnTo>
                    <a:pt x="748" y="1931"/>
                  </a:lnTo>
                  <a:cubicBezTo>
                    <a:pt x="264" y="2085"/>
                    <a:pt x="0" y="2601"/>
                    <a:pt x="165" y="3085"/>
                  </a:cubicBezTo>
                  <a:lnTo>
                    <a:pt x="220" y="3250"/>
                  </a:lnTo>
                  <a:cubicBezTo>
                    <a:pt x="231" y="2876"/>
                    <a:pt x="462" y="2524"/>
                    <a:pt x="847" y="2403"/>
                  </a:cubicBezTo>
                  <a:lnTo>
                    <a:pt x="6665" y="479"/>
                  </a:lnTo>
                  <a:cubicBezTo>
                    <a:pt x="6764" y="444"/>
                    <a:pt x="6865" y="427"/>
                    <a:pt x="6963" y="427"/>
                  </a:cubicBezTo>
                  <a:cubicBezTo>
                    <a:pt x="7201" y="427"/>
                    <a:pt x="7425" y="524"/>
                    <a:pt x="7588" y="688"/>
                  </a:cubicBezTo>
                  <a:lnTo>
                    <a:pt x="7577" y="633"/>
                  </a:lnTo>
                  <a:cubicBezTo>
                    <a:pt x="7446" y="247"/>
                    <a:pt x="7090" y="1"/>
                    <a:pt x="6706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6" name="Google Shape;276;p20"/>
            <p:cNvSpPr/>
            <p:nvPr/>
          </p:nvSpPr>
          <p:spPr>
            <a:xfrm>
              <a:off x="929450" y="1139682"/>
              <a:ext cx="89055" cy="82824"/>
            </a:xfrm>
            <a:custGeom>
              <a:avLst/>
              <a:gdLst/>
              <a:ahLst/>
              <a:cxnLst/>
              <a:rect l="l" t="t" r="r" b="b"/>
              <a:pathLst>
                <a:path w="1958" h="1821" extrusionOk="0">
                  <a:moveTo>
                    <a:pt x="1273" y="0"/>
                  </a:moveTo>
                  <a:cubicBezTo>
                    <a:pt x="1234" y="0"/>
                    <a:pt x="1194" y="6"/>
                    <a:pt x="1155" y="20"/>
                  </a:cubicBezTo>
                  <a:lnTo>
                    <a:pt x="308" y="305"/>
                  </a:lnTo>
                  <a:cubicBezTo>
                    <a:pt x="110" y="371"/>
                    <a:pt x="0" y="580"/>
                    <a:pt x="66" y="789"/>
                  </a:cubicBezTo>
                  <a:lnTo>
                    <a:pt x="319" y="1559"/>
                  </a:lnTo>
                  <a:cubicBezTo>
                    <a:pt x="372" y="1718"/>
                    <a:pt x="524" y="1820"/>
                    <a:pt x="684" y="1820"/>
                  </a:cubicBezTo>
                  <a:cubicBezTo>
                    <a:pt x="724" y="1820"/>
                    <a:pt x="764" y="1814"/>
                    <a:pt x="803" y="1801"/>
                  </a:cubicBezTo>
                  <a:lnTo>
                    <a:pt x="1650" y="1515"/>
                  </a:lnTo>
                  <a:cubicBezTo>
                    <a:pt x="1848" y="1449"/>
                    <a:pt x="1958" y="1240"/>
                    <a:pt x="1892" y="1042"/>
                  </a:cubicBezTo>
                  <a:lnTo>
                    <a:pt x="1639" y="261"/>
                  </a:lnTo>
                  <a:cubicBezTo>
                    <a:pt x="1586" y="103"/>
                    <a:pt x="1433" y="0"/>
                    <a:pt x="1273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7" name="Google Shape;277;p20"/>
            <p:cNvSpPr/>
            <p:nvPr/>
          </p:nvSpPr>
          <p:spPr>
            <a:xfrm>
              <a:off x="1012956" y="1113666"/>
              <a:ext cx="89100" cy="82824"/>
            </a:xfrm>
            <a:custGeom>
              <a:avLst/>
              <a:gdLst/>
              <a:ahLst/>
              <a:cxnLst/>
              <a:rect l="l" t="t" r="r" b="b"/>
              <a:pathLst>
                <a:path w="1959" h="1821" extrusionOk="0">
                  <a:moveTo>
                    <a:pt x="1274" y="0"/>
                  </a:moveTo>
                  <a:cubicBezTo>
                    <a:pt x="1234" y="0"/>
                    <a:pt x="1194" y="7"/>
                    <a:pt x="1155" y="20"/>
                  </a:cubicBezTo>
                  <a:lnTo>
                    <a:pt x="308" y="295"/>
                  </a:lnTo>
                  <a:cubicBezTo>
                    <a:pt x="111" y="361"/>
                    <a:pt x="1" y="581"/>
                    <a:pt x="67" y="778"/>
                  </a:cubicBezTo>
                  <a:lnTo>
                    <a:pt x="319" y="1559"/>
                  </a:lnTo>
                  <a:cubicBezTo>
                    <a:pt x="372" y="1718"/>
                    <a:pt x="525" y="1820"/>
                    <a:pt x="685" y="1820"/>
                  </a:cubicBezTo>
                  <a:cubicBezTo>
                    <a:pt x="724" y="1820"/>
                    <a:pt x="764" y="1814"/>
                    <a:pt x="803" y="1801"/>
                  </a:cubicBezTo>
                  <a:lnTo>
                    <a:pt x="1650" y="1515"/>
                  </a:lnTo>
                  <a:cubicBezTo>
                    <a:pt x="1848" y="1449"/>
                    <a:pt x="1958" y="1240"/>
                    <a:pt x="1892" y="1031"/>
                  </a:cubicBezTo>
                  <a:lnTo>
                    <a:pt x="1639" y="262"/>
                  </a:lnTo>
                  <a:cubicBezTo>
                    <a:pt x="1586" y="103"/>
                    <a:pt x="1434" y="0"/>
                    <a:pt x="1274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8" name="Google Shape;278;p20"/>
            <p:cNvSpPr/>
            <p:nvPr/>
          </p:nvSpPr>
          <p:spPr>
            <a:xfrm>
              <a:off x="1106514" y="1085603"/>
              <a:ext cx="89055" cy="82414"/>
            </a:xfrm>
            <a:custGeom>
              <a:avLst/>
              <a:gdLst/>
              <a:ahLst/>
              <a:cxnLst/>
              <a:rect l="l" t="t" r="r" b="b"/>
              <a:pathLst>
                <a:path w="1958" h="1812" extrusionOk="0">
                  <a:moveTo>
                    <a:pt x="1279" y="1"/>
                  </a:moveTo>
                  <a:cubicBezTo>
                    <a:pt x="1238" y="1"/>
                    <a:pt x="1196" y="7"/>
                    <a:pt x="1155" y="21"/>
                  </a:cubicBezTo>
                  <a:lnTo>
                    <a:pt x="308" y="296"/>
                  </a:lnTo>
                  <a:cubicBezTo>
                    <a:pt x="110" y="362"/>
                    <a:pt x="0" y="582"/>
                    <a:pt x="66" y="780"/>
                  </a:cubicBezTo>
                  <a:lnTo>
                    <a:pt x="330" y="1549"/>
                  </a:lnTo>
                  <a:cubicBezTo>
                    <a:pt x="382" y="1715"/>
                    <a:pt x="524" y="1812"/>
                    <a:pt x="685" y="1812"/>
                  </a:cubicBezTo>
                  <a:cubicBezTo>
                    <a:pt x="727" y="1812"/>
                    <a:pt x="771" y="1805"/>
                    <a:pt x="814" y="1791"/>
                  </a:cubicBezTo>
                  <a:lnTo>
                    <a:pt x="1650" y="1516"/>
                  </a:lnTo>
                  <a:cubicBezTo>
                    <a:pt x="1859" y="1450"/>
                    <a:pt x="1958" y="1231"/>
                    <a:pt x="1892" y="1033"/>
                  </a:cubicBezTo>
                  <a:lnTo>
                    <a:pt x="1639" y="263"/>
                  </a:lnTo>
                  <a:cubicBezTo>
                    <a:pt x="1586" y="97"/>
                    <a:pt x="1437" y="1"/>
                    <a:pt x="1279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9" name="Google Shape;279;p20"/>
            <p:cNvSpPr/>
            <p:nvPr/>
          </p:nvSpPr>
          <p:spPr>
            <a:xfrm>
              <a:off x="1201026" y="1054129"/>
              <a:ext cx="89055" cy="82824"/>
            </a:xfrm>
            <a:custGeom>
              <a:avLst/>
              <a:gdLst/>
              <a:ahLst/>
              <a:cxnLst/>
              <a:rect l="l" t="t" r="r" b="b"/>
              <a:pathLst>
                <a:path w="1958" h="1821" extrusionOk="0">
                  <a:moveTo>
                    <a:pt x="1274" y="1"/>
                  </a:moveTo>
                  <a:cubicBezTo>
                    <a:pt x="1234" y="1"/>
                    <a:pt x="1194" y="7"/>
                    <a:pt x="1155" y="20"/>
                  </a:cubicBezTo>
                  <a:lnTo>
                    <a:pt x="308" y="306"/>
                  </a:lnTo>
                  <a:cubicBezTo>
                    <a:pt x="110" y="372"/>
                    <a:pt x="0" y="581"/>
                    <a:pt x="66" y="790"/>
                  </a:cubicBezTo>
                  <a:lnTo>
                    <a:pt x="319" y="1560"/>
                  </a:lnTo>
                  <a:cubicBezTo>
                    <a:pt x="372" y="1719"/>
                    <a:pt x="525" y="1821"/>
                    <a:pt x="685" y="1821"/>
                  </a:cubicBezTo>
                  <a:cubicBezTo>
                    <a:pt x="724" y="1821"/>
                    <a:pt x="764" y="1815"/>
                    <a:pt x="803" y="1802"/>
                  </a:cubicBezTo>
                  <a:lnTo>
                    <a:pt x="1650" y="1516"/>
                  </a:lnTo>
                  <a:cubicBezTo>
                    <a:pt x="1848" y="1450"/>
                    <a:pt x="1958" y="1241"/>
                    <a:pt x="1892" y="1043"/>
                  </a:cubicBezTo>
                  <a:lnTo>
                    <a:pt x="1639" y="262"/>
                  </a:lnTo>
                  <a:cubicBezTo>
                    <a:pt x="1586" y="103"/>
                    <a:pt x="1434" y="1"/>
                    <a:pt x="1274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0" name="Google Shape;280;p20"/>
            <p:cNvSpPr/>
            <p:nvPr/>
          </p:nvSpPr>
          <p:spPr>
            <a:xfrm>
              <a:off x="958923" y="1252706"/>
              <a:ext cx="89100" cy="82824"/>
            </a:xfrm>
            <a:custGeom>
              <a:avLst/>
              <a:gdLst/>
              <a:ahLst/>
              <a:cxnLst/>
              <a:rect l="l" t="t" r="r" b="b"/>
              <a:pathLst>
                <a:path w="1959" h="1821" extrusionOk="0">
                  <a:moveTo>
                    <a:pt x="1277" y="1"/>
                  </a:moveTo>
                  <a:cubicBezTo>
                    <a:pt x="1237" y="1"/>
                    <a:pt x="1196" y="7"/>
                    <a:pt x="1156" y="20"/>
                  </a:cubicBezTo>
                  <a:lnTo>
                    <a:pt x="309" y="306"/>
                  </a:lnTo>
                  <a:cubicBezTo>
                    <a:pt x="111" y="372"/>
                    <a:pt x="1" y="592"/>
                    <a:pt x="67" y="790"/>
                  </a:cubicBezTo>
                  <a:lnTo>
                    <a:pt x="331" y="1559"/>
                  </a:lnTo>
                  <a:cubicBezTo>
                    <a:pt x="384" y="1718"/>
                    <a:pt x="529" y="1821"/>
                    <a:pt x="692" y="1821"/>
                  </a:cubicBezTo>
                  <a:cubicBezTo>
                    <a:pt x="732" y="1821"/>
                    <a:pt x="773" y="1814"/>
                    <a:pt x="815" y="1801"/>
                  </a:cubicBezTo>
                  <a:lnTo>
                    <a:pt x="1650" y="1526"/>
                  </a:lnTo>
                  <a:cubicBezTo>
                    <a:pt x="1859" y="1460"/>
                    <a:pt x="1958" y="1241"/>
                    <a:pt x="1892" y="1043"/>
                  </a:cubicBezTo>
                  <a:lnTo>
                    <a:pt x="1639" y="273"/>
                  </a:lnTo>
                  <a:cubicBezTo>
                    <a:pt x="1586" y="105"/>
                    <a:pt x="1441" y="1"/>
                    <a:pt x="1277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1" name="Google Shape;281;p20"/>
            <p:cNvSpPr/>
            <p:nvPr/>
          </p:nvSpPr>
          <p:spPr>
            <a:xfrm>
              <a:off x="1049478" y="1224188"/>
              <a:ext cx="89055" cy="82824"/>
            </a:xfrm>
            <a:custGeom>
              <a:avLst/>
              <a:gdLst/>
              <a:ahLst/>
              <a:cxnLst/>
              <a:rect l="l" t="t" r="r" b="b"/>
              <a:pathLst>
                <a:path w="1958" h="1821" extrusionOk="0">
                  <a:moveTo>
                    <a:pt x="1278" y="1"/>
                  </a:moveTo>
                  <a:cubicBezTo>
                    <a:pt x="1237" y="1"/>
                    <a:pt x="1196" y="7"/>
                    <a:pt x="1155" y="20"/>
                  </a:cubicBezTo>
                  <a:lnTo>
                    <a:pt x="308" y="306"/>
                  </a:lnTo>
                  <a:cubicBezTo>
                    <a:pt x="110" y="372"/>
                    <a:pt x="0" y="581"/>
                    <a:pt x="66" y="779"/>
                  </a:cubicBezTo>
                  <a:lnTo>
                    <a:pt x="330" y="1560"/>
                  </a:lnTo>
                  <a:cubicBezTo>
                    <a:pt x="383" y="1719"/>
                    <a:pt x="528" y="1821"/>
                    <a:pt x="692" y="1821"/>
                  </a:cubicBezTo>
                  <a:cubicBezTo>
                    <a:pt x="732" y="1821"/>
                    <a:pt x="773" y="1815"/>
                    <a:pt x="814" y="1802"/>
                  </a:cubicBezTo>
                  <a:lnTo>
                    <a:pt x="1650" y="1516"/>
                  </a:lnTo>
                  <a:cubicBezTo>
                    <a:pt x="1859" y="1450"/>
                    <a:pt x="1958" y="1241"/>
                    <a:pt x="1892" y="1032"/>
                  </a:cubicBezTo>
                  <a:lnTo>
                    <a:pt x="1639" y="262"/>
                  </a:lnTo>
                  <a:cubicBezTo>
                    <a:pt x="1586" y="103"/>
                    <a:pt x="1441" y="1"/>
                    <a:pt x="1278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2" name="Google Shape;282;p20"/>
            <p:cNvSpPr/>
            <p:nvPr/>
          </p:nvSpPr>
          <p:spPr>
            <a:xfrm>
              <a:off x="1143491" y="1196126"/>
              <a:ext cx="89100" cy="82369"/>
            </a:xfrm>
            <a:custGeom>
              <a:avLst/>
              <a:gdLst/>
              <a:ahLst/>
              <a:cxnLst/>
              <a:rect l="l" t="t" r="r" b="b"/>
              <a:pathLst>
                <a:path w="1959" h="1811" extrusionOk="0">
                  <a:moveTo>
                    <a:pt x="1273" y="1"/>
                  </a:moveTo>
                  <a:cubicBezTo>
                    <a:pt x="1231" y="1"/>
                    <a:pt x="1188" y="8"/>
                    <a:pt x="1145" y="21"/>
                  </a:cubicBezTo>
                  <a:lnTo>
                    <a:pt x="309" y="296"/>
                  </a:lnTo>
                  <a:cubicBezTo>
                    <a:pt x="100" y="362"/>
                    <a:pt x="1" y="582"/>
                    <a:pt x="67" y="780"/>
                  </a:cubicBezTo>
                  <a:lnTo>
                    <a:pt x="320" y="1550"/>
                  </a:lnTo>
                  <a:cubicBezTo>
                    <a:pt x="373" y="1709"/>
                    <a:pt x="525" y="1811"/>
                    <a:pt x="685" y="1811"/>
                  </a:cubicBezTo>
                  <a:cubicBezTo>
                    <a:pt x="725" y="1811"/>
                    <a:pt x="765" y="1805"/>
                    <a:pt x="804" y="1792"/>
                  </a:cubicBezTo>
                  <a:lnTo>
                    <a:pt x="1650" y="1517"/>
                  </a:lnTo>
                  <a:cubicBezTo>
                    <a:pt x="1848" y="1451"/>
                    <a:pt x="1958" y="1231"/>
                    <a:pt x="1892" y="1033"/>
                  </a:cubicBezTo>
                  <a:lnTo>
                    <a:pt x="1628" y="263"/>
                  </a:lnTo>
                  <a:cubicBezTo>
                    <a:pt x="1576" y="97"/>
                    <a:pt x="1434" y="1"/>
                    <a:pt x="1273" y="1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3" name="Google Shape;283;p20"/>
            <p:cNvSpPr/>
            <p:nvPr/>
          </p:nvSpPr>
          <p:spPr>
            <a:xfrm>
              <a:off x="1237549" y="1164697"/>
              <a:ext cx="89055" cy="82824"/>
            </a:xfrm>
            <a:custGeom>
              <a:avLst/>
              <a:gdLst/>
              <a:ahLst/>
              <a:cxnLst/>
              <a:rect l="l" t="t" r="r" b="b"/>
              <a:pathLst>
                <a:path w="1958" h="1821" extrusionOk="0">
                  <a:moveTo>
                    <a:pt x="1273" y="0"/>
                  </a:moveTo>
                  <a:cubicBezTo>
                    <a:pt x="1234" y="0"/>
                    <a:pt x="1194" y="6"/>
                    <a:pt x="1155" y="19"/>
                  </a:cubicBezTo>
                  <a:lnTo>
                    <a:pt x="308" y="305"/>
                  </a:lnTo>
                  <a:cubicBezTo>
                    <a:pt x="110" y="371"/>
                    <a:pt x="0" y="580"/>
                    <a:pt x="66" y="789"/>
                  </a:cubicBezTo>
                  <a:lnTo>
                    <a:pt x="319" y="1559"/>
                  </a:lnTo>
                  <a:cubicBezTo>
                    <a:pt x="372" y="1718"/>
                    <a:pt x="524" y="1820"/>
                    <a:pt x="685" y="1820"/>
                  </a:cubicBezTo>
                  <a:cubicBezTo>
                    <a:pt x="724" y="1820"/>
                    <a:pt x="764" y="1814"/>
                    <a:pt x="803" y="1801"/>
                  </a:cubicBezTo>
                  <a:lnTo>
                    <a:pt x="1650" y="1515"/>
                  </a:lnTo>
                  <a:cubicBezTo>
                    <a:pt x="1848" y="1449"/>
                    <a:pt x="1958" y="1240"/>
                    <a:pt x="1892" y="1042"/>
                  </a:cubicBezTo>
                  <a:lnTo>
                    <a:pt x="1639" y="261"/>
                  </a:lnTo>
                  <a:cubicBezTo>
                    <a:pt x="1586" y="102"/>
                    <a:pt x="1434" y="0"/>
                    <a:pt x="1273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4" name="Google Shape;284;p20"/>
            <p:cNvSpPr/>
            <p:nvPr/>
          </p:nvSpPr>
          <p:spPr>
            <a:xfrm>
              <a:off x="992944" y="1354769"/>
              <a:ext cx="89100" cy="82778"/>
            </a:xfrm>
            <a:custGeom>
              <a:avLst/>
              <a:gdLst/>
              <a:ahLst/>
              <a:cxnLst/>
              <a:rect l="l" t="t" r="r" b="b"/>
              <a:pathLst>
                <a:path w="1959" h="1820" extrusionOk="0">
                  <a:moveTo>
                    <a:pt x="1274" y="0"/>
                  </a:moveTo>
                  <a:cubicBezTo>
                    <a:pt x="1234" y="0"/>
                    <a:pt x="1194" y="6"/>
                    <a:pt x="1155" y="19"/>
                  </a:cubicBezTo>
                  <a:lnTo>
                    <a:pt x="309" y="305"/>
                  </a:lnTo>
                  <a:cubicBezTo>
                    <a:pt x="111" y="371"/>
                    <a:pt x="1" y="580"/>
                    <a:pt x="67" y="789"/>
                  </a:cubicBezTo>
                  <a:lnTo>
                    <a:pt x="320" y="1559"/>
                  </a:lnTo>
                  <a:cubicBezTo>
                    <a:pt x="373" y="1718"/>
                    <a:pt x="525" y="1820"/>
                    <a:pt x="685" y="1820"/>
                  </a:cubicBezTo>
                  <a:cubicBezTo>
                    <a:pt x="725" y="1820"/>
                    <a:pt x="764" y="1814"/>
                    <a:pt x="803" y="1801"/>
                  </a:cubicBezTo>
                  <a:lnTo>
                    <a:pt x="1650" y="1526"/>
                  </a:lnTo>
                  <a:cubicBezTo>
                    <a:pt x="1848" y="1460"/>
                    <a:pt x="1958" y="1240"/>
                    <a:pt x="1892" y="1042"/>
                  </a:cubicBezTo>
                  <a:lnTo>
                    <a:pt x="1639" y="261"/>
                  </a:lnTo>
                  <a:cubicBezTo>
                    <a:pt x="1586" y="102"/>
                    <a:pt x="1434" y="0"/>
                    <a:pt x="1274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5" name="Google Shape;285;p20"/>
            <p:cNvSpPr/>
            <p:nvPr/>
          </p:nvSpPr>
          <p:spPr>
            <a:xfrm>
              <a:off x="1083499" y="1326251"/>
              <a:ext cx="89055" cy="82824"/>
            </a:xfrm>
            <a:custGeom>
              <a:avLst/>
              <a:gdLst/>
              <a:ahLst/>
              <a:cxnLst/>
              <a:rect l="l" t="t" r="r" b="b"/>
              <a:pathLst>
                <a:path w="1958" h="1821" extrusionOk="0">
                  <a:moveTo>
                    <a:pt x="1273" y="0"/>
                  </a:moveTo>
                  <a:cubicBezTo>
                    <a:pt x="1234" y="0"/>
                    <a:pt x="1194" y="6"/>
                    <a:pt x="1155" y="19"/>
                  </a:cubicBezTo>
                  <a:lnTo>
                    <a:pt x="308" y="294"/>
                  </a:lnTo>
                  <a:cubicBezTo>
                    <a:pt x="110" y="371"/>
                    <a:pt x="0" y="580"/>
                    <a:pt x="66" y="778"/>
                  </a:cubicBezTo>
                  <a:lnTo>
                    <a:pt x="319" y="1559"/>
                  </a:lnTo>
                  <a:cubicBezTo>
                    <a:pt x="372" y="1718"/>
                    <a:pt x="524" y="1820"/>
                    <a:pt x="685" y="1820"/>
                  </a:cubicBezTo>
                  <a:cubicBezTo>
                    <a:pt x="724" y="1820"/>
                    <a:pt x="764" y="1814"/>
                    <a:pt x="803" y="1801"/>
                  </a:cubicBezTo>
                  <a:lnTo>
                    <a:pt x="1650" y="1515"/>
                  </a:lnTo>
                  <a:cubicBezTo>
                    <a:pt x="1848" y="1449"/>
                    <a:pt x="1958" y="1240"/>
                    <a:pt x="1892" y="1031"/>
                  </a:cubicBezTo>
                  <a:lnTo>
                    <a:pt x="1639" y="261"/>
                  </a:lnTo>
                  <a:cubicBezTo>
                    <a:pt x="1586" y="102"/>
                    <a:pt x="1434" y="0"/>
                    <a:pt x="1273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6" name="Google Shape;286;p20"/>
            <p:cNvSpPr/>
            <p:nvPr/>
          </p:nvSpPr>
          <p:spPr>
            <a:xfrm>
              <a:off x="1177011" y="1267169"/>
              <a:ext cx="182612" cy="113433"/>
            </a:xfrm>
            <a:custGeom>
              <a:avLst/>
              <a:gdLst/>
              <a:ahLst/>
              <a:cxnLst/>
              <a:rect l="l" t="t" r="r" b="b"/>
              <a:pathLst>
                <a:path w="4015" h="2494" extrusionOk="0">
                  <a:moveTo>
                    <a:pt x="3336" y="0"/>
                  </a:moveTo>
                  <a:cubicBezTo>
                    <a:pt x="3295" y="0"/>
                    <a:pt x="3253" y="7"/>
                    <a:pt x="3212" y="21"/>
                  </a:cubicBezTo>
                  <a:lnTo>
                    <a:pt x="309" y="978"/>
                  </a:lnTo>
                  <a:cubicBezTo>
                    <a:pt x="111" y="1044"/>
                    <a:pt x="1" y="1252"/>
                    <a:pt x="67" y="1450"/>
                  </a:cubicBezTo>
                  <a:lnTo>
                    <a:pt x="331" y="2242"/>
                  </a:lnTo>
                  <a:cubicBezTo>
                    <a:pt x="383" y="2399"/>
                    <a:pt x="524" y="2493"/>
                    <a:pt x="679" y="2493"/>
                  </a:cubicBezTo>
                  <a:cubicBezTo>
                    <a:pt x="720" y="2493"/>
                    <a:pt x="762" y="2487"/>
                    <a:pt x="803" y="2473"/>
                  </a:cubicBezTo>
                  <a:lnTo>
                    <a:pt x="3707" y="1516"/>
                  </a:lnTo>
                  <a:cubicBezTo>
                    <a:pt x="3905" y="1450"/>
                    <a:pt x="4015" y="1241"/>
                    <a:pt x="3949" y="1044"/>
                  </a:cubicBezTo>
                  <a:lnTo>
                    <a:pt x="3685" y="252"/>
                  </a:lnTo>
                  <a:cubicBezTo>
                    <a:pt x="3632" y="95"/>
                    <a:pt x="3491" y="0"/>
                    <a:pt x="3336" y="0"/>
                  </a:cubicBezTo>
                  <a:close/>
                </a:path>
              </a:pathLst>
            </a:custGeom>
            <a:solidFill>
              <a:srgbClr val="000000">
                <a:alpha val="265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" name="Google Shape;287;p20"/>
            <p:cNvSpPr/>
            <p:nvPr/>
          </p:nvSpPr>
          <p:spPr>
            <a:xfrm>
              <a:off x="930951" y="1137681"/>
              <a:ext cx="86053" cy="81823"/>
            </a:xfrm>
            <a:custGeom>
              <a:avLst/>
              <a:gdLst/>
              <a:ahLst/>
              <a:cxnLst/>
              <a:rect l="l" t="t" r="r" b="b"/>
              <a:pathLst>
                <a:path w="1892" h="1799" extrusionOk="0">
                  <a:moveTo>
                    <a:pt x="1200" y="0"/>
                  </a:moveTo>
                  <a:cubicBezTo>
                    <a:pt x="1160" y="0"/>
                    <a:pt x="1119" y="7"/>
                    <a:pt x="1078" y="20"/>
                  </a:cubicBezTo>
                  <a:lnTo>
                    <a:pt x="308" y="272"/>
                  </a:lnTo>
                  <a:cubicBezTo>
                    <a:pt x="110" y="349"/>
                    <a:pt x="0" y="558"/>
                    <a:pt x="66" y="756"/>
                  </a:cubicBezTo>
                  <a:lnTo>
                    <a:pt x="319" y="1537"/>
                  </a:lnTo>
                  <a:cubicBezTo>
                    <a:pt x="372" y="1696"/>
                    <a:pt x="524" y="1798"/>
                    <a:pt x="684" y="1798"/>
                  </a:cubicBezTo>
                  <a:cubicBezTo>
                    <a:pt x="724" y="1798"/>
                    <a:pt x="764" y="1792"/>
                    <a:pt x="803" y="1779"/>
                  </a:cubicBezTo>
                  <a:lnTo>
                    <a:pt x="1573" y="1515"/>
                  </a:lnTo>
                  <a:cubicBezTo>
                    <a:pt x="1782" y="1449"/>
                    <a:pt x="1892" y="1240"/>
                    <a:pt x="1815" y="1042"/>
                  </a:cubicBezTo>
                  <a:lnTo>
                    <a:pt x="1562" y="261"/>
                  </a:lnTo>
                  <a:cubicBezTo>
                    <a:pt x="1509" y="103"/>
                    <a:pt x="1364" y="0"/>
                    <a:pt x="120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" name="Google Shape;288;p20"/>
            <p:cNvSpPr/>
            <p:nvPr/>
          </p:nvSpPr>
          <p:spPr>
            <a:xfrm>
              <a:off x="1020961" y="1108117"/>
              <a:ext cx="85598" cy="81368"/>
            </a:xfrm>
            <a:custGeom>
              <a:avLst/>
              <a:gdLst/>
              <a:ahLst/>
              <a:cxnLst/>
              <a:rect l="l" t="t" r="r" b="b"/>
              <a:pathLst>
                <a:path w="1882" h="1789" extrusionOk="0">
                  <a:moveTo>
                    <a:pt x="1203" y="0"/>
                  </a:moveTo>
                  <a:cubicBezTo>
                    <a:pt x="1161" y="0"/>
                    <a:pt x="1119" y="7"/>
                    <a:pt x="1078" y="21"/>
                  </a:cubicBezTo>
                  <a:lnTo>
                    <a:pt x="308" y="274"/>
                  </a:lnTo>
                  <a:cubicBezTo>
                    <a:pt x="99" y="340"/>
                    <a:pt x="0" y="560"/>
                    <a:pt x="66" y="757"/>
                  </a:cubicBezTo>
                  <a:lnTo>
                    <a:pt x="319" y="1527"/>
                  </a:lnTo>
                  <a:cubicBezTo>
                    <a:pt x="372" y="1686"/>
                    <a:pt x="525" y="1788"/>
                    <a:pt x="685" y="1788"/>
                  </a:cubicBezTo>
                  <a:cubicBezTo>
                    <a:pt x="724" y="1788"/>
                    <a:pt x="764" y="1782"/>
                    <a:pt x="803" y="1769"/>
                  </a:cubicBezTo>
                  <a:lnTo>
                    <a:pt x="1573" y="1516"/>
                  </a:lnTo>
                  <a:cubicBezTo>
                    <a:pt x="1771" y="1450"/>
                    <a:pt x="1881" y="1230"/>
                    <a:pt x="1815" y="1032"/>
                  </a:cubicBezTo>
                  <a:lnTo>
                    <a:pt x="1562" y="263"/>
                  </a:lnTo>
                  <a:cubicBezTo>
                    <a:pt x="1510" y="97"/>
                    <a:pt x="1361" y="0"/>
                    <a:pt x="120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9" name="Google Shape;289;p20"/>
            <p:cNvSpPr/>
            <p:nvPr/>
          </p:nvSpPr>
          <p:spPr>
            <a:xfrm>
              <a:off x="1110470" y="1078144"/>
              <a:ext cx="86098" cy="81823"/>
            </a:xfrm>
            <a:custGeom>
              <a:avLst/>
              <a:gdLst/>
              <a:ahLst/>
              <a:cxnLst/>
              <a:rect l="l" t="t" r="r" b="b"/>
              <a:pathLst>
                <a:path w="1893" h="1799" extrusionOk="0">
                  <a:moveTo>
                    <a:pt x="1207" y="1"/>
                  </a:moveTo>
                  <a:cubicBezTo>
                    <a:pt x="1168" y="1"/>
                    <a:pt x="1129" y="7"/>
                    <a:pt x="1090" y="20"/>
                  </a:cubicBezTo>
                  <a:lnTo>
                    <a:pt x="309" y="273"/>
                  </a:lnTo>
                  <a:cubicBezTo>
                    <a:pt x="111" y="350"/>
                    <a:pt x="1" y="559"/>
                    <a:pt x="67" y="757"/>
                  </a:cubicBezTo>
                  <a:lnTo>
                    <a:pt x="331" y="1537"/>
                  </a:lnTo>
                  <a:cubicBezTo>
                    <a:pt x="384" y="1696"/>
                    <a:pt x="529" y="1799"/>
                    <a:pt x="692" y="1799"/>
                  </a:cubicBezTo>
                  <a:cubicBezTo>
                    <a:pt x="732" y="1799"/>
                    <a:pt x="774" y="1792"/>
                    <a:pt x="815" y="1779"/>
                  </a:cubicBezTo>
                  <a:lnTo>
                    <a:pt x="1585" y="1515"/>
                  </a:lnTo>
                  <a:cubicBezTo>
                    <a:pt x="1783" y="1449"/>
                    <a:pt x="1892" y="1241"/>
                    <a:pt x="1827" y="1043"/>
                  </a:cubicBezTo>
                  <a:lnTo>
                    <a:pt x="1574" y="262"/>
                  </a:lnTo>
                  <a:cubicBezTo>
                    <a:pt x="1512" y="103"/>
                    <a:pt x="1365" y="1"/>
                    <a:pt x="120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0" name="Google Shape;290;p20"/>
            <p:cNvSpPr/>
            <p:nvPr/>
          </p:nvSpPr>
          <p:spPr>
            <a:xfrm>
              <a:off x="1200526" y="1048626"/>
              <a:ext cx="86053" cy="81323"/>
            </a:xfrm>
            <a:custGeom>
              <a:avLst/>
              <a:gdLst/>
              <a:ahLst/>
              <a:cxnLst/>
              <a:rect l="l" t="t" r="r" b="b"/>
              <a:pathLst>
                <a:path w="1892" h="1788" extrusionOk="0">
                  <a:moveTo>
                    <a:pt x="1201" y="1"/>
                  </a:moveTo>
                  <a:cubicBezTo>
                    <a:pt x="1161" y="1"/>
                    <a:pt x="1119" y="7"/>
                    <a:pt x="1078" y="20"/>
                  </a:cubicBezTo>
                  <a:lnTo>
                    <a:pt x="308" y="273"/>
                  </a:lnTo>
                  <a:cubicBezTo>
                    <a:pt x="110" y="339"/>
                    <a:pt x="0" y="559"/>
                    <a:pt x="66" y="757"/>
                  </a:cubicBezTo>
                  <a:lnTo>
                    <a:pt x="319" y="1527"/>
                  </a:lnTo>
                  <a:cubicBezTo>
                    <a:pt x="372" y="1686"/>
                    <a:pt x="525" y="1788"/>
                    <a:pt x="685" y="1788"/>
                  </a:cubicBezTo>
                  <a:cubicBezTo>
                    <a:pt x="724" y="1788"/>
                    <a:pt x="764" y="1782"/>
                    <a:pt x="803" y="1769"/>
                  </a:cubicBezTo>
                  <a:lnTo>
                    <a:pt x="1573" y="1516"/>
                  </a:lnTo>
                  <a:cubicBezTo>
                    <a:pt x="1782" y="1450"/>
                    <a:pt x="1892" y="1230"/>
                    <a:pt x="1815" y="1032"/>
                  </a:cubicBezTo>
                  <a:lnTo>
                    <a:pt x="1562" y="262"/>
                  </a:lnTo>
                  <a:cubicBezTo>
                    <a:pt x="1509" y="103"/>
                    <a:pt x="1364" y="1"/>
                    <a:pt x="12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1" name="Google Shape;291;p20"/>
            <p:cNvSpPr/>
            <p:nvPr/>
          </p:nvSpPr>
          <p:spPr>
            <a:xfrm>
              <a:off x="967428" y="1248203"/>
              <a:ext cx="86098" cy="81823"/>
            </a:xfrm>
            <a:custGeom>
              <a:avLst/>
              <a:gdLst/>
              <a:ahLst/>
              <a:cxnLst/>
              <a:rect l="l" t="t" r="r" b="b"/>
              <a:pathLst>
                <a:path w="1893" h="1799" extrusionOk="0">
                  <a:moveTo>
                    <a:pt x="1201" y="1"/>
                  </a:moveTo>
                  <a:cubicBezTo>
                    <a:pt x="1161" y="1"/>
                    <a:pt x="1120" y="7"/>
                    <a:pt x="1079" y="20"/>
                  </a:cubicBezTo>
                  <a:lnTo>
                    <a:pt x="309" y="284"/>
                  </a:lnTo>
                  <a:cubicBezTo>
                    <a:pt x="111" y="350"/>
                    <a:pt x="1" y="559"/>
                    <a:pt x="67" y="768"/>
                  </a:cubicBezTo>
                  <a:lnTo>
                    <a:pt x="320" y="1537"/>
                  </a:lnTo>
                  <a:cubicBezTo>
                    <a:pt x="382" y="1696"/>
                    <a:pt x="528" y="1799"/>
                    <a:pt x="686" y="1799"/>
                  </a:cubicBezTo>
                  <a:cubicBezTo>
                    <a:pt x="725" y="1799"/>
                    <a:pt x="765" y="1792"/>
                    <a:pt x="804" y="1779"/>
                  </a:cubicBezTo>
                  <a:lnTo>
                    <a:pt x="1584" y="1526"/>
                  </a:lnTo>
                  <a:cubicBezTo>
                    <a:pt x="1782" y="1450"/>
                    <a:pt x="1892" y="1241"/>
                    <a:pt x="1826" y="1043"/>
                  </a:cubicBezTo>
                  <a:lnTo>
                    <a:pt x="1562" y="262"/>
                  </a:lnTo>
                  <a:cubicBezTo>
                    <a:pt x="1509" y="103"/>
                    <a:pt x="1364" y="1"/>
                    <a:pt x="12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2" name="Google Shape;292;p20"/>
            <p:cNvSpPr/>
            <p:nvPr/>
          </p:nvSpPr>
          <p:spPr>
            <a:xfrm>
              <a:off x="1057483" y="1218685"/>
              <a:ext cx="85553" cy="81368"/>
            </a:xfrm>
            <a:custGeom>
              <a:avLst/>
              <a:gdLst/>
              <a:ahLst/>
              <a:cxnLst/>
              <a:rect l="l" t="t" r="r" b="b"/>
              <a:pathLst>
                <a:path w="1881" h="1789" extrusionOk="0">
                  <a:moveTo>
                    <a:pt x="1196" y="1"/>
                  </a:moveTo>
                  <a:cubicBezTo>
                    <a:pt x="1157" y="1"/>
                    <a:pt x="1117" y="7"/>
                    <a:pt x="1078" y="20"/>
                  </a:cubicBezTo>
                  <a:lnTo>
                    <a:pt x="308" y="273"/>
                  </a:lnTo>
                  <a:cubicBezTo>
                    <a:pt x="110" y="339"/>
                    <a:pt x="0" y="559"/>
                    <a:pt x="66" y="757"/>
                  </a:cubicBezTo>
                  <a:lnTo>
                    <a:pt x="319" y="1527"/>
                  </a:lnTo>
                  <a:cubicBezTo>
                    <a:pt x="372" y="1692"/>
                    <a:pt x="521" y="1789"/>
                    <a:pt x="679" y="1789"/>
                  </a:cubicBezTo>
                  <a:cubicBezTo>
                    <a:pt x="720" y="1789"/>
                    <a:pt x="762" y="1782"/>
                    <a:pt x="803" y="1769"/>
                  </a:cubicBezTo>
                  <a:lnTo>
                    <a:pt x="1573" y="1516"/>
                  </a:lnTo>
                  <a:cubicBezTo>
                    <a:pt x="1782" y="1450"/>
                    <a:pt x="1881" y="1230"/>
                    <a:pt x="1815" y="1032"/>
                  </a:cubicBezTo>
                  <a:lnTo>
                    <a:pt x="1562" y="262"/>
                  </a:lnTo>
                  <a:cubicBezTo>
                    <a:pt x="1509" y="103"/>
                    <a:pt x="1357" y="1"/>
                    <a:pt x="119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3" name="Google Shape;293;p20"/>
            <p:cNvSpPr/>
            <p:nvPr/>
          </p:nvSpPr>
          <p:spPr>
            <a:xfrm>
              <a:off x="1147493" y="1188712"/>
              <a:ext cx="85598" cy="81778"/>
            </a:xfrm>
            <a:custGeom>
              <a:avLst/>
              <a:gdLst/>
              <a:ahLst/>
              <a:cxnLst/>
              <a:rect l="l" t="t" r="r" b="b"/>
              <a:pathLst>
                <a:path w="1882" h="1798" extrusionOk="0">
                  <a:moveTo>
                    <a:pt x="1197" y="0"/>
                  </a:moveTo>
                  <a:cubicBezTo>
                    <a:pt x="1157" y="0"/>
                    <a:pt x="1118" y="6"/>
                    <a:pt x="1078" y="19"/>
                  </a:cubicBezTo>
                  <a:lnTo>
                    <a:pt x="309" y="283"/>
                  </a:lnTo>
                  <a:cubicBezTo>
                    <a:pt x="100" y="349"/>
                    <a:pt x="1" y="558"/>
                    <a:pt x="67" y="767"/>
                  </a:cubicBezTo>
                  <a:lnTo>
                    <a:pt x="320" y="1537"/>
                  </a:lnTo>
                  <a:cubicBezTo>
                    <a:pt x="373" y="1696"/>
                    <a:pt x="525" y="1798"/>
                    <a:pt x="685" y="1798"/>
                  </a:cubicBezTo>
                  <a:cubicBezTo>
                    <a:pt x="725" y="1798"/>
                    <a:pt x="765" y="1792"/>
                    <a:pt x="804" y="1779"/>
                  </a:cubicBezTo>
                  <a:lnTo>
                    <a:pt x="1573" y="1526"/>
                  </a:lnTo>
                  <a:cubicBezTo>
                    <a:pt x="1771" y="1460"/>
                    <a:pt x="1881" y="1240"/>
                    <a:pt x="1815" y="1042"/>
                  </a:cubicBezTo>
                  <a:lnTo>
                    <a:pt x="1562" y="261"/>
                  </a:lnTo>
                  <a:cubicBezTo>
                    <a:pt x="1509" y="102"/>
                    <a:pt x="1357" y="0"/>
                    <a:pt x="11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4" name="Google Shape;294;p20"/>
            <p:cNvSpPr/>
            <p:nvPr/>
          </p:nvSpPr>
          <p:spPr>
            <a:xfrm>
              <a:off x="1237048" y="1159194"/>
              <a:ext cx="86053" cy="81368"/>
            </a:xfrm>
            <a:custGeom>
              <a:avLst/>
              <a:gdLst/>
              <a:ahLst/>
              <a:cxnLst/>
              <a:rect l="l" t="t" r="r" b="b"/>
              <a:pathLst>
                <a:path w="1892" h="1789" extrusionOk="0">
                  <a:moveTo>
                    <a:pt x="1206" y="0"/>
                  </a:moveTo>
                  <a:cubicBezTo>
                    <a:pt x="1167" y="0"/>
                    <a:pt x="1128" y="6"/>
                    <a:pt x="1089" y="19"/>
                  </a:cubicBezTo>
                  <a:lnTo>
                    <a:pt x="308" y="272"/>
                  </a:lnTo>
                  <a:cubicBezTo>
                    <a:pt x="110" y="338"/>
                    <a:pt x="0" y="558"/>
                    <a:pt x="66" y="756"/>
                  </a:cubicBezTo>
                  <a:lnTo>
                    <a:pt x="319" y="1526"/>
                  </a:lnTo>
                  <a:cubicBezTo>
                    <a:pt x="380" y="1692"/>
                    <a:pt x="524" y="1788"/>
                    <a:pt x="680" y="1788"/>
                  </a:cubicBezTo>
                  <a:cubicBezTo>
                    <a:pt x="721" y="1788"/>
                    <a:pt x="762" y="1782"/>
                    <a:pt x="803" y="1768"/>
                  </a:cubicBezTo>
                  <a:lnTo>
                    <a:pt x="1584" y="1515"/>
                  </a:lnTo>
                  <a:cubicBezTo>
                    <a:pt x="1782" y="1449"/>
                    <a:pt x="1892" y="1229"/>
                    <a:pt x="1826" y="1031"/>
                  </a:cubicBezTo>
                  <a:lnTo>
                    <a:pt x="1562" y="261"/>
                  </a:lnTo>
                  <a:cubicBezTo>
                    <a:pt x="1509" y="102"/>
                    <a:pt x="1364" y="0"/>
                    <a:pt x="120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5" name="Google Shape;295;p20"/>
            <p:cNvSpPr/>
            <p:nvPr/>
          </p:nvSpPr>
          <p:spPr>
            <a:xfrm>
              <a:off x="1001449" y="1350266"/>
              <a:ext cx="85598" cy="81823"/>
            </a:xfrm>
            <a:custGeom>
              <a:avLst/>
              <a:gdLst/>
              <a:ahLst/>
              <a:cxnLst/>
              <a:rect l="l" t="t" r="r" b="b"/>
              <a:pathLst>
                <a:path w="1882" h="1799" extrusionOk="0">
                  <a:moveTo>
                    <a:pt x="1197" y="0"/>
                  </a:moveTo>
                  <a:cubicBezTo>
                    <a:pt x="1157" y="0"/>
                    <a:pt x="1117" y="6"/>
                    <a:pt x="1078" y="19"/>
                  </a:cubicBezTo>
                  <a:lnTo>
                    <a:pt x="309" y="283"/>
                  </a:lnTo>
                  <a:cubicBezTo>
                    <a:pt x="111" y="349"/>
                    <a:pt x="1" y="558"/>
                    <a:pt x="67" y="756"/>
                  </a:cubicBezTo>
                  <a:lnTo>
                    <a:pt x="320" y="1537"/>
                  </a:lnTo>
                  <a:cubicBezTo>
                    <a:pt x="372" y="1696"/>
                    <a:pt x="525" y="1798"/>
                    <a:pt x="685" y="1798"/>
                  </a:cubicBezTo>
                  <a:cubicBezTo>
                    <a:pt x="724" y="1798"/>
                    <a:pt x="764" y="1792"/>
                    <a:pt x="803" y="1779"/>
                  </a:cubicBezTo>
                  <a:lnTo>
                    <a:pt x="1573" y="1515"/>
                  </a:lnTo>
                  <a:cubicBezTo>
                    <a:pt x="1771" y="1449"/>
                    <a:pt x="1881" y="1240"/>
                    <a:pt x="1815" y="1042"/>
                  </a:cubicBezTo>
                  <a:lnTo>
                    <a:pt x="1562" y="261"/>
                  </a:lnTo>
                  <a:cubicBezTo>
                    <a:pt x="1509" y="102"/>
                    <a:pt x="1357" y="0"/>
                    <a:pt x="11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6" name="Google Shape;296;p20"/>
            <p:cNvSpPr/>
            <p:nvPr/>
          </p:nvSpPr>
          <p:spPr>
            <a:xfrm>
              <a:off x="1091004" y="1320702"/>
              <a:ext cx="86053" cy="81368"/>
            </a:xfrm>
            <a:custGeom>
              <a:avLst/>
              <a:gdLst/>
              <a:ahLst/>
              <a:cxnLst/>
              <a:rect l="l" t="t" r="r" b="b"/>
              <a:pathLst>
                <a:path w="1892" h="1789" extrusionOk="0">
                  <a:moveTo>
                    <a:pt x="1213" y="0"/>
                  </a:moveTo>
                  <a:cubicBezTo>
                    <a:pt x="1172" y="0"/>
                    <a:pt x="1130" y="7"/>
                    <a:pt x="1089" y="20"/>
                  </a:cubicBezTo>
                  <a:lnTo>
                    <a:pt x="319" y="273"/>
                  </a:lnTo>
                  <a:cubicBezTo>
                    <a:pt x="110" y="339"/>
                    <a:pt x="0" y="559"/>
                    <a:pt x="77" y="757"/>
                  </a:cubicBezTo>
                  <a:lnTo>
                    <a:pt x="330" y="1527"/>
                  </a:lnTo>
                  <a:cubicBezTo>
                    <a:pt x="383" y="1686"/>
                    <a:pt x="528" y="1788"/>
                    <a:pt x="691" y="1788"/>
                  </a:cubicBezTo>
                  <a:cubicBezTo>
                    <a:pt x="731" y="1788"/>
                    <a:pt x="773" y="1782"/>
                    <a:pt x="814" y="1769"/>
                  </a:cubicBezTo>
                  <a:lnTo>
                    <a:pt x="1584" y="1516"/>
                  </a:lnTo>
                  <a:cubicBezTo>
                    <a:pt x="1782" y="1450"/>
                    <a:pt x="1892" y="1230"/>
                    <a:pt x="1826" y="1032"/>
                  </a:cubicBezTo>
                  <a:lnTo>
                    <a:pt x="1573" y="262"/>
                  </a:lnTo>
                  <a:cubicBezTo>
                    <a:pt x="1520" y="97"/>
                    <a:pt x="1371" y="0"/>
                    <a:pt x="12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7" name="Google Shape;297;p20"/>
            <p:cNvSpPr/>
            <p:nvPr/>
          </p:nvSpPr>
          <p:spPr>
            <a:xfrm>
              <a:off x="1181014" y="1261211"/>
              <a:ext cx="175108" cy="111341"/>
            </a:xfrm>
            <a:custGeom>
              <a:avLst/>
              <a:gdLst/>
              <a:ahLst/>
              <a:cxnLst/>
              <a:rect l="l" t="t" r="r" b="b"/>
              <a:pathLst>
                <a:path w="3850" h="2448" extrusionOk="0">
                  <a:moveTo>
                    <a:pt x="3164" y="1"/>
                  </a:moveTo>
                  <a:cubicBezTo>
                    <a:pt x="3125" y="1"/>
                    <a:pt x="3086" y="7"/>
                    <a:pt x="3047" y="20"/>
                  </a:cubicBezTo>
                  <a:lnTo>
                    <a:pt x="298" y="933"/>
                  </a:lnTo>
                  <a:cubicBezTo>
                    <a:pt x="111" y="999"/>
                    <a:pt x="1" y="1207"/>
                    <a:pt x="67" y="1405"/>
                  </a:cubicBezTo>
                  <a:lnTo>
                    <a:pt x="330" y="2186"/>
                  </a:lnTo>
                  <a:cubicBezTo>
                    <a:pt x="383" y="2345"/>
                    <a:pt x="529" y="2447"/>
                    <a:pt x="686" y="2447"/>
                  </a:cubicBezTo>
                  <a:cubicBezTo>
                    <a:pt x="725" y="2447"/>
                    <a:pt x="764" y="2441"/>
                    <a:pt x="803" y="2428"/>
                  </a:cubicBezTo>
                  <a:lnTo>
                    <a:pt x="3542" y="1515"/>
                  </a:lnTo>
                  <a:cubicBezTo>
                    <a:pt x="3740" y="1449"/>
                    <a:pt x="3850" y="1240"/>
                    <a:pt x="3784" y="1043"/>
                  </a:cubicBezTo>
                  <a:lnTo>
                    <a:pt x="3520" y="262"/>
                  </a:lnTo>
                  <a:cubicBezTo>
                    <a:pt x="3467" y="103"/>
                    <a:pt x="3322" y="1"/>
                    <a:pt x="316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8" name="Google Shape;298;p20"/>
            <p:cNvSpPr/>
            <p:nvPr/>
          </p:nvSpPr>
          <p:spPr>
            <a:xfrm>
              <a:off x="969202" y="969168"/>
              <a:ext cx="55807" cy="96559"/>
            </a:xfrm>
            <a:custGeom>
              <a:avLst/>
              <a:gdLst/>
              <a:ahLst/>
              <a:cxnLst/>
              <a:rect l="l" t="t" r="r" b="b"/>
              <a:pathLst>
                <a:path w="1227" h="2123" extrusionOk="0">
                  <a:moveTo>
                    <a:pt x="976" y="0"/>
                  </a:moveTo>
                  <a:cubicBezTo>
                    <a:pt x="918" y="0"/>
                    <a:pt x="868" y="34"/>
                    <a:pt x="853" y="117"/>
                  </a:cubicBezTo>
                  <a:cubicBezTo>
                    <a:pt x="732" y="744"/>
                    <a:pt x="479" y="1283"/>
                    <a:pt x="105" y="1800"/>
                  </a:cubicBezTo>
                  <a:cubicBezTo>
                    <a:pt x="1" y="1952"/>
                    <a:pt x="159" y="2122"/>
                    <a:pt x="313" y="2122"/>
                  </a:cubicBezTo>
                  <a:cubicBezTo>
                    <a:pt x="370" y="2122"/>
                    <a:pt x="426" y="2099"/>
                    <a:pt x="468" y="2042"/>
                  </a:cubicBezTo>
                  <a:cubicBezTo>
                    <a:pt x="864" y="1536"/>
                    <a:pt x="1106" y="898"/>
                    <a:pt x="1204" y="260"/>
                  </a:cubicBezTo>
                  <a:cubicBezTo>
                    <a:pt x="1226" y="123"/>
                    <a:pt x="1087" y="0"/>
                    <a:pt x="976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9" name="Google Shape;299;p20"/>
            <p:cNvSpPr/>
            <p:nvPr/>
          </p:nvSpPr>
          <p:spPr>
            <a:xfrm>
              <a:off x="1059166" y="930599"/>
              <a:ext cx="51031" cy="112751"/>
            </a:xfrm>
            <a:custGeom>
              <a:avLst/>
              <a:gdLst/>
              <a:ahLst/>
              <a:cxnLst/>
              <a:rect l="l" t="t" r="r" b="b"/>
              <a:pathLst>
                <a:path w="1122" h="2479" extrusionOk="0">
                  <a:moveTo>
                    <a:pt x="909" y="0"/>
                  </a:moveTo>
                  <a:cubicBezTo>
                    <a:pt x="859" y="0"/>
                    <a:pt x="814" y="28"/>
                    <a:pt x="799" y="97"/>
                  </a:cubicBezTo>
                  <a:cubicBezTo>
                    <a:pt x="711" y="460"/>
                    <a:pt x="601" y="834"/>
                    <a:pt x="469" y="1185"/>
                  </a:cubicBezTo>
                  <a:cubicBezTo>
                    <a:pt x="337" y="1537"/>
                    <a:pt x="139" y="1867"/>
                    <a:pt x="40" y="2230"/>
                  </a:cubicBezTo>
                  <a:cubicBezTo>
                    <a:pt x="1" y="2357"/>
                    <a:pt x="110" y="2478"/>
                    <a:pt x="223" y="2478"/>
                  </a:cubicBezTo>
                  <a:cubicBezTo>
                    <a:pt x="267" y="2478"/>
                    <a:pt x="311" y="2460"/>
                    <a:pt x="348" y="2417"/>
                  </a:cubicBezTo>
                  <a:cubicBezTo>
                    <a:pt x="821" y="1845"/>
                    <a:pt x="1008" y="921"/>
                    <a:pt x="1107" y="207"/>
                  </a:cubicBezTo>
                  <a:cubicBezTo>
                    <a:pt x="1121" y="99"/>
                    <a:pt x="1004" y="0"/>
                    <a:pt x="909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0" name="Google Shape;300;p20"/>
            <p:cNvSpPr/>
            <p:nvPr/>
          </p:nvSpPr>
          <p:spPr>
            <a:xfrm>
              <a:off x="1187109" y="800746"/>
              <a:ext cx="73227" cy="60947"/>
            </a:xfrm>
            <a:custGeom>
              <a:avLst/>
              <a:gdLst/>
              <a:ahLst/>
              <a:cxnLst/>
              <a:rect l="l" t="t" r="r" b="b"/>
              <a:pathLst>
                <a:path w="1610" h="1340" extrusionOk="0">
                  <a:moveTo>
                    <a:pt x="190" y="1"/>
                  </a:moveTo>
                  <a:cubicBezTo>
                    <a:pt x="1" y="1"/>
                    <a:pt x="21" y="304"/>
                    <a:pt x="207" y="345"/>
                  </a:cubicBezTo>
                  <a:cubicBezTo>
                    <a:pt x="735" y="466"/>
                    <a:pt x="1043" y="818"/>
                    <a:pt x="1296" y="1269"/>
                  </a:cubicBezTo>
                  <a:cubicBezTo>
                    <a:pt x="1329" y="1318"/>
                    <a:pt x="1382" y="1339"/>
                    <a:pt x="1434" y="1339"/>
                  </a:cubicBezTo>
                  <a:cubicBezTo>
                    <a:pt x="1523" y="1339"/>
                    <a:pt x="1610" y="1275"/>
                    <a:pt x="1582" y="1170"/>
                  </a:cubicBezTo>
                  <a:cubicBezTo>
                    <a:pt x="1406" y="565"/>
                    <a:pt x="823" y="136"/>
                    <a:pt x="229" y="4"/>
                  </a:cubicBezTo>
                  <a:cubicBezTo>
                    <a:pt x="216" y="2"/>
                    <a:pt x="202" y="1"/>
                    <a:pt x="190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1" name="Google Shape;301;p20"/>
            <p:cNvSpPr/>
            <p:nvPr/>
          </p:nvSpPr>
          <p:spPr>
            <a:xfrm>
              <a:off x="1248555" y="1060633"/>
              <a:ext cx="25379" cy="41707"/>
            </a:xfrm>
            <a:custGeom>
              <a:avLst/>
              <a:gdLst/>
              <a:ahLst/>
              <a:cxnLst/>
              <a:rect l="l" t="t" r="r" b="b"/>
              <a:pathLst>
                <a:path w="558" h="917" extrusionOk="0">
                  <a:moveTo>
                    <a:pt x="150" y="1"/>
                  </a:moveTo>
                  <a:cubicBezTo>
                    <a:pt x="72" y="1"/>
                    <a:pt x="0" y="53"/>
                    <a:pt x="11" y="163"/>
                  </a:cubicBezTo>
                  <a:cubicBezTo>
                    <a:pt x="22" y="416"/>
                    <a:pt x="99" y="691"/>
                    <a:pt x="275" y="867"/>
                  </a:cubicBezTo>
                  <a:cubicBezTo>
                    <a:pt x="310" y="902"/>
                    <a:pt x="348" y="917"/>
                    <a:pt x="383" y="917"/>
                  </a:cubicBezTo>
                  <a:cubicBezTo>
                    <a:pt x="479" y="917"/>
                    <a:pt x="557" y="804"/>
                    <a:pt x="517" y="691"/>
                  </a:cubicBezTo>
                  <a:lnTo>
                    <a:pt x="517" y="691"/>
                  </a:lnTo>
                  <a:lnTo>
                    <a:pt x="517" y="702"/>
                  </a:lnTo>
                  <a:cubicBezTo>
                    <a:pt x="484" y="603"/>
                    <a:pt x="429" y="526"/>
                    <a:pt x="396" y="427"/>
                  </a:cubicBezTo>
                  <a:cubicBezTo>
                    <a:pt x="363" y="339"/>
                    <a:pt x="341" y="251"/>
                    <a:pt x="330" y="152"/>
                  </a:cubicBezTo>
                  <a:cubicBezTo>
                    <a:pt x="314" y="53"/>
                    <a:pt x="228" y="1"/>
                    <a:pt x="150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2" name="Google Shape;302;p20"/>
            <p:cNvSpPr/>
            <p:nvPr/>
          </p:nvSpPr>
          <p:spPr>
            <a:xfrm>
              <a:off x="1283986" y="1171065"/>
              <a:ext cx="24606" cy="41571"/>
            </a:xfrm>
            <a:custGeom>
              <a:avLst/>
              <a:gdLst/>
              <a:ahLst/>
              <a:cxnLst/>
              <a:rect l="l" t="t" r="r" b="b"/>
              <a:pathLst>
                <a:path w="541" h="914" extrusionOk="0">
                  <a:moveTo>
                    <a:pt x="169" y="0"/>
                  </a:moveTo>
                  <a:cubicBezTo>
                    <a:pt x="79" y="0"/>
                    <a:pt x="0" y="74"/>
                    <a:pt x="46" y="198"/>
                  </a:cubicBezTo>
                  <a:cubicBezTo>
                    <a:pt x="90" y="297"/>
                    <a:pt x="123" y="396"/>
                    <a:pt x="156" y="495"/>
                  </a:cubicBezTo>
                  <a:cubicBezTo>
                    <a:pt x="178" y="594"/>
                    <a:pt x="200" y="704"/>
                    <a:pt x="244" y="803"/>
                  </a:cubicBezTo>
                  <a:cubicBezTo>
                    <a:pt x="273" y="868"/>
                    <a:pt x="353" y="914"/>
                    <a:pt x="421" y="914"/>
                  </a:cubicBezTo>
                  <a:cubicBezTo>
                    <a:pt x="480" y="914"/>
                    <a:pt x="530" y="879"/>
                    <a:pt x="530" y="792"/>
                  </a:cubicBezTo>
                  <a:cubicBezTo>
                    <a:pt x="541" y="561"/>
                    <a:pt x="420" y="308"/>
                    <a:pt x="321" y="110"/>
                  </a:cubicBezTo>
                  <a:lnTo>
                    <a:pt x="332" y="110"/>
                  </a:lnTo>
                  <a:cubicBezTo>
                    <a:pt x="296" y="35"/>
                    <a:pt x="230" y="0"/>
                    <a:pt x="169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3" name="Google Shape;303;p20"/>
            <p:cNvSpPr/>
            <p:nvPr/>
          </p:nvSpPr>
          <p:spPr>
            <a:xfrm>
              <a:off x="1319554" y="1280086"/>
              <a:ext cx="18057" cy="28563"/>
            </a:xfrm>
            <a:custGeom>
              <a:avLst/>
              <a:gdLst/>
              <a:ahLst/>
              <a:cxnLst/>
              <a:rect l="l" t="t" r="r" b="b"/>
              <a:pathLst>
                <a:path w="397" h="628" extrusionOk="0">
                  <a:moveTo>
                    <a:pt x="155" y="1"/>
                  </a:moveTo>
                  <a:cubicBezTo>
                    <a:pt x="67" y="1"/>
                    <a:pt x="1" y="89"/>
                    <a:pt x="23" y="166"/>
                  </a:cubicBezTo>
                  <a:cubicBezTo>
                    <a:pt x="45" y="287"/>
                    <a:pt x="56" y="397"/>
                    <a:pt x="78" y="518"/>
                  </a:cubicBezTo>
                  <a:cubicBezTo>
                    <a:pt x="100" y="573"/>
                    <a:pt x="177" y="628"/>
                    <a:pt x="243" y="628"/>
                  </a:cubicBezTo>
                  <a:cubicBezTo>
                    <a:pt x="320" y="628"/>
                    <a:pt x="353" y="573"/>
                    <a:pt x="375" y="507"/>
                  </a:cubicBezTo>
                  <a:cubicBezTo>
                    <a:pt x="397" y="397"/>
                    <a:pt x="364" y="265"/>
                    <a:pt x="331" y="155"/>
                  </a:cubicBezTo>
                  <a:cubicBezTo>
                    <a:pt x="309" y="78"/>
                    <a:pt x="243" y="1"/>
                    <a:pt x="155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4" name="Google Shape;304;p20"/>
            <p:cNvSpPr/>
            <p:nvPr/>
          </p:nvSpPr>
          <p:spPr>
            <a:xfrm>
              <a:off x="1140489" y="1337212"/>
              <a:ext cx="20558" cy="30974"/>
            </a:xfrm>
            <a:custGeom>
              <a:avLst/>
              <a:gdLst/>
              <a:ahLst/>
              <a:cxnLst/>
              <a:rect l="l" t="t" r="r" b="b"/>
              <a:pathLst>
                <a:path w="452" h="681" extrusionOk="0">
                  <a:moveTo>
                    <a:pt x="158" y="1"/>
                  </a:moveTo>
                  <a:cubicBezTo>
                    <a:pt x="143" y="1"/>
                    <a:pt x="127" y="3"/>
                    <a:pt x="111" y="9"/>
                  </a:cubicBezTo>
                  <a:cubicBezTo>
                    <a:pt x="23" y="42"/>
                    <a:pt x="1" y="141"/>
                    <a:pt x="34" y="218"/>
                  </a:cubicBezTo>
                  <a:cubicBezTo>
                    <a:pt x="56" y="273"/>
                    <a:pt x="78" y="328"/>
                    <a:pt x="100" y="383"/>
                  </a:cubicBezTo>
                  <a:cubicBezTo>
                    <a:pt x="111" y="438"/>
                    <a:pt x="122" y="504"/>
                    <a:pt x="144" y="559"/>
                  </a:cubicBezTo>
                  <a:cubicBezTo>
                    <a:pt x="177" y="625"/>
                    <a:pt x="232" y="680"/>
                    <a:pt x="309" y="680"/>
                  </a:cubicBezTo>
                  <a:cubicBezTo>
                    <a:pt x="375" y="680"/>
                    <a:pt x="430" y="625"/>
                    <a:pt x="441" y="559"/>
                  </a:cubicBezTo>
                  <a:cubicBezTo>
                    <a:pt x="452" y="416"/>
                    <a:pt x="386" y="251"/>
                    <a:pt x="320" y="119"/>
                  </a:cubicBezTo>
                  <a:cubicBezTo>
                    <a:pt x="293" y="56"/>
                    <a:pt x="229" y="1"/>
                    <a:pt x="158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5" name="Google Shape;305;p20"/>
            <p:cNvSpPr/>
            <p:nvPr/>
          </p:nvSpPr>
          <p:spPr>
            <a:xfrm>
              <a:off x="1192521" y="1203812"/>
              <a:ext cx="25061" cy="33020"/>
            </a:xfrm>
            <a:custGeom>
              <a:avLst/>
              <a:gdLst/>
              <a:ahLst/>
              <a:cxnLst/>
              <a:rect l="l" t="t" r="r" b="b"/>
              <a:pathLst>
                <a:path w="551" h="726" extrusionOk="0">
                  <a:moveTo>
                    <a:pt x="164" y="0"/>
                  </a:moveTo>
                  <a:cubicBezTo>
                    <a:pt x="134" y="0"/>
                    <a:pt x="105" y="9"/>
                    <a:pt x="77" y="28"/>
                  </a:cubicBezTo>
                  <a:cubicBezTo>
                    <a:pt x="1" y="83"/>
                    <a:pt x="12" y="193"/>
                    <a:pt x="67" y="259"/>
                  </a:cubicBezTo>
                  <a:cubicBezTo>
                    <a:pt x="132" y="369"/>
                    <a:pt x="99" y="490"/>
                    <a:pt x="143" y="611"/>
                  </a:cubicBezTo>
                  <a:cubicBezTo>
                    <a:pt x="171" y="679"/>
                    <a:pt x="244" y="726"/>
                    <a:pt x="314" y="726"/>
                  </a:cubicBezTo>
                  <a:cubicBezTo>
                    <a:pt x="358" y="726"/>
                    <a:pt x="400" y="708"/>
                    <a:pt x="429" y="666"/>
                  </a:cubicBezTo>
                  <a:cubicBezTo>
                    <a:pt x="550" y="501"/>
                    <a:pt x="429" y="215"/>
                    <a:pt x="308" y="72"/>
                  </a:cubicBezTo>
                  <a:cubicBezTo>
                    <a:pt x="273" y="29"/>
                    <a:pt x="219" y="0"/>
                    <a:pt x="164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6" name="Google Shape;306;p20"/>
            <p:cNvSpPr/>
            <p:nvPr/>
          </p:nvSpPr>
          <p:spPr>
            <a:xfrm>
              <a:off x="1155680" y="1085285"/>
              <a:ext cx="30428" cy="37750"/>
            </a:xfrm>
            <a:custGeom>
              <a:avLst/>
              <a:gdLst/>
              <a:ahLst/>
              <a:cxnLst/>
              <a:rect l="l" t="t" r="r" b="b"/>
              <a:pathLst>
                <a:path w="669" h="830" extrusionOk="0">
                  <a:moveTo>
                    <a:pt x="155" y="1"/>
                  </a:moveTo>
                  <a:cubicBezTo>
                    <a:pt x="50" y="1"/>
                    <a:pt x="0" y="117"/>
                    <a:pt x="30" y="215"/>
                  </a:cubicBezTo>
                  <a:cubicBezTo>
                    <a:pt x="96" y="424"/>
                    <a:pt x="228" y="688"/>
                    <a:pt x="426" y="809"/>
                  </a:cubicBezTo>
                  <a:cubicBezTo>
                    <a:pt x="450" y="823"/>
                    <a:pt x="474" y="829"/>
                    <a:pt x="497" y="829"/>
                  </a:cubicBezTo>
                  <a:cubicBezTo>
                    <a:pt x="597" y="829"/>
                    <a:pt x="668" y="709"/>
                    <a:pt x="624" y="611"/>
                  </a:cubicBezTo>
                  <a:cubicBezTo>
                    <a:pt x="591" y="523"/>
                    <a:pt x="514" y="457"/>
                    <a:pt x="470" y="380"/>
                  </a:cubicBezTo>
                  <a:cubicBezTo>
                    <a:pt x="426" y="325"/>
                    <a:pt x="393" y="270"/>
                    <a:pt x="360" y="204"/>
                  </a:cubicBezTo>
                  <a:cubicBezTo>
                    <a:pt x="327" y="127"/>
                    <a:pt x="294" y="28"/>
                    <a:pt x="195" y="6"/>
                  </a:cubicBezTo>
                  <a:cubicBezTo>
                    <a:pt x="181" y="2"/>
                    <a:pt x="167" y="1"/>
                    <a:pt x="155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7" name="Google Shape;307;p20"/>
            <p:cNvSpPr/>
            <p:nvPr/>
          </p:nvSpPr>
          <p:spPr>
            <a:xfrm>
              <a:off x="1075676" y="1119624"/>
              <a:ext cx="28381" cy="39979"/>
            </a:xfrm>
            <a:custGeom>
              <a:avLst/>
              <a:gdLst/>
              <a:ahLst/>
              <a:cxnLst/>
              <a:rect l="l" t="t" r="r" b="b"/>
              <a:pathLst>
                <a:path w="624" h="879" extrusionOk="0">
                  <a:moveTo>
                    <a:pt x="183" y="1"/>
                  </a:moveTo>
                  <a:cubicBezTo>
                    <a:pt x="89" y="1"/>
                    <a:pt x="0" y="86"/>
                    <a:pt x="40" y="219"/>
                  </a:cubicBezTo>
                  <a:lnTo>
                    <a:pt x="172" y="592"/>
                  </a:lnTo>
                  <a:cubicBezTo>
                    <a:pt x="204" y="699"/>
                    <a:pt x="267" y="879"/>
                    <a:pt x="402" y="879"/>
                  </a:cubicBezTo>
                  <a:cubicBezTo>
                    <a:pt x="406" y="879"/>
                    <a:pt x="410" y="879"/>
                    <a:pt x="414" y="878"/>
                  </a:cubicBezTo>
                  <a:cubicBezTo>
                    <a:pt x="623" y="867"/>
                    <a:pt x="535" y="603"/>
                    <a:pt x="491" y="494"/>
                  </a:cubicBezTo>
                  <a:cubicBezTo>
                    <a:pt x="436" y="373"/>
                    <a:pt x="392" y="241"/>
                    <a:pt x="337" y="120"/>
                  </a:cubicBezTo>
                  <a:cubicBezTo>
                    <a:pt x="307" y="37"/>
                    <a:pt x="244" y="1"/>
                    <a:pt x="183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8" name="Google Shape;308;p20"/>
            <p:cNvSpPr/>
            <p:nvPr/>
          </p:nvSpPr>
          <p:spPr>
            <a:xfrm>
              <a:off x="980709" y="1150598"/>
              <a:ext cx="23787" cy="37250"/>
            </a:xfrm>
            <a:custGeom>
              <a:avLst/>
              <a:gdLst/>
              <a:ahLst/>
              <a:cxnLst/>
              <a:rect l="l" t="t" r="r" b="b"/>
              <a:pathLst>
                <a:path w="523" h="819" extrusionOk="0">
                  <a:moveTo>
                    <a:pt x="126" y="0"/>
                  </a:moveTo>
                  <a:cubicBezTo>
                    <a:pt x="58" y="0"/>
                    <a:pt x="1" y="39"/>
                    <a:pt x="6" y="131"/>
                  </a:cubicBezTo>
                  <a:cubicBezTo>
                    <a:pt x="6" y="263"/>
                    <a:pt x="28" y="384"/>
                    <a:pt x="72" y="505"/>
                  </a:cubicBezTo>
                  <a:cubicBezTo>
                    <a:pt x="127" y="637"/>
                    <a:pt x="204" y="780"/>
                    <a:pt x="347" y="813"/>
                  </a:cubicBezTo>
                  <a:cubicBezTo>
                    <a:pt x="360" y="817"/>
                    <a:pt x="373" y="818"/>
                    <a:pt x="386" y="818"/>
                  </a:cubicBezTo>
                  <a:cubicBezTo>
                    <a:pt x="456" y="818"/>
                    <a:pt x="512" y="769"/>
                    <a:pt x="512" y="703"/>
                  </a:cubicBezTo>
                  <a:cubicBezTo>
                    <a:pt x="523" y="582"/>
                    <a:pt x="457" y="516"/>
                    <a:pt x="413" y="428"/>
                  </a:cubicBezTo>
                  <a:cubicBezTo>
                    <a:pt x="369" y="340"/>
                    <a:pt x="336" y="252"/>
                    <a:pt x="325" y="153"/>
                  </a:cubicBezTo>
                  <a:cubicBezTo>
                    <a:pt x="312" y="61"/>
                    <a:pt x="211" y="0"/>
                    <a:pt x="126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9" name="Google Shape;309;p20"/>
            <p:cNvSpPr/>
            <p:nvPr/>
          </p:nvSpPr>
          <p:spPr>
            <a:xfrm>
              <a:off x="1016458" y="1264077"/>
              <a:ext cx="29018" cy="41844"/>
            </a:xfrm>
            <a:custGeom>
              <a:avLst/>
              <a:gdLst/>
              <a:ahLst/>
              <a:cxnLst/>
              <a:rect l="l" t="t" r="r" b="b"/>
              <a:pathLst>
                <a:path w="638" h="920" extrusionOk="0">
                  <a:moveTo>
                    <a:pt x="176" y="1"/>
                  </a:moveTo>
                  <a:cubicBezTo>
                    <a:pt x="78" y="12"/>
                    <a:pt x="1" y="133"/>
                    <a:pt x="56" y="221"/>
                  </a:cubicBezTo>
                  <a:cubicBezTo>
                    <a:pt x="78" y="254"/>
                    <a:pt x="88" y="331"/>
                    <a:pt x="99" y="375"/>
                  </a:cubicBezTo>
                  <a:cubicBezTo>
                    <a:pt x="121" y="430"/>
                    <a:pt x="143" y="485"/>
                    <a:pt x="165" y="540"/>
                  </a:cubicBezTo>
                  <a:cubicBezTo>
                    <a:pt x="209" y="661"/>
                    <a:pt x="275" y="782"/>
                    <a:pt x="374" y="870"/>
                  </a:cubicBezTo>
                  <a:cubicBezTo>
                    <a:pt x="407" y="905"/>
                    <a:pt x="441" y="920"/>
                    <a:pt x="474" y="920"/>
                  </a:cubicBezTo>
                  <a:cubicBezTo>
                    <a:pt x="563" y="920"/>
                    <a:pt x="638" y="807"/>
                    <a:pt x="605" y="694"/>
                  </a:cubicBezTo>
                  <a:lnTo>
                    <a:pt x="605" y="694"/>
                  </a:lnTo>
                  <a:lnTo>
                    <a:pt x="605" y="705"/>
                  </a:lnTo>
                  <a:cubicBezTo>
                    <a:pt x="539" y="518"/>
                    <a:pt x="429" y="364"/>
                    <a:pt x="363" y="177"/>
                  </a:cubicBezTo>
                  <a:cubicBezTo>
                    <a:pt x="330" y="89"/>
                    <a:pt x="275" y="1"/>
                    <a:pt x="176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0" name="Google Shape;310;p20"/>
            <p:cNvSpPr/>
            <p:nvPr/>
          </p:nvSpPr>
          <p:spPr>
            <a:xfrm>
              <a:off x="1048978" y="1366731"/>
              <a:ext cx="28199" cy="41162"/>
            </a:xfrm>
            <a:custGeom>
              <a:avLst/>
              <a:gdLst/>
              <a:ahLst/>
              <a:cxnLst/>
              <a:rect l="l" t="t" r="r" b="b"/>
              <a:pathLst>
                <a:path w="620" h="905" extrusionOk="0">
                  <a:moveTo>
                    <a:pt x="169" y="0"/>
                  </a:moveTo>
                  <a:cubicBezTo>
                    <a:pt x="153" y="0"/>
                    <a:pt x="137" y="3"/>
                    <a:pt x="121" y="9"/>
                  </a:cubicBezTo>
                  <a:cubicBezTo>
                    <a:pt x="33" y="42"/>
                    <a:pt x="0" y="152"/>
                    <a:pt x="44" y="229"/>
                  </a:cubicBezTo>
                  <a:cubicBezTo>
                    <a:pt x="88" y="328"/>
                    <a:pt x="143" y="427"/>
                    <a:pt x="187" y="526"/>
                  </a:cubicBezTo>
                  <a:cubicBezTo>
                    <a:pt x="231" y="636"/>
                    <a:pt x="264" y="735"/>
                    <a:pt x="330" y="834"/>
                  </a:cubicBezTo>
                  <a:cubicBezTo>
                    <a:pt x="367" y="882"/>
                    <a:pt x="416" y="904"/>
                    <a:pt x="463" y="904"/>
                  </a:cubicBezTo>
                  <a:cubicBezTo>
                    <a:pt x="545" y="904"/>
                    <a:pt x="619" y="839"/>
                    <a:pt x="605" y="735"/>
                  </a:cubicBezTo>
                  <a:cubicBezTo>
                    <a:pt x="594" y="526"/>
                    <a:pt x="440" y="295"/>
                    <a:pt x="341" y="119"/>
                  </a:cubicBezTo>
                  <a:cubicBezTo>
                    <a:pt x="305" y="56"/>
                    <a:pt x="240" y="0"/>
                    <a:pt x="169" y="0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1" name="Google Shape;311;p20"/>
            <p:cNvSpPr/>
            <p:nvPr/>
          </p:nvSpPr>
          <p:spPr>
            <a:xfrm>
              <a:off x="1319235" y="1091652"/>
              <a:ext cx="61083" cy="150001"/>
            </a:xfrm>
            <a:custGeom>
              <a:avLst/>
              <a:gdLst/>
              <a:ahLst/>
              <a:cxnLst/>
              <a:rect l="l" t="t" r="r" b="b"/>
              <a:pathLst>
                <a:path w="1343" h="3298" extrusionOk="0">
                  <a:moveTo>
                    <a:pt x="173" y="1"/>
                  </a:moveTo>
                  <a:cubicBezTo>
                    <a:pt x="85" y="1"/>
                    <a:pt x="1" y="76"/>
                    <a:pt x="41" y="196"/>
                  </a:cubicBezTo>
                  <a:cubicBezTo>
                    <a:pt x="360" y="1196"/>
                    <a:pt x="657" y="2208"/>
                    <a:pt x="1042" y="3187"/>
                  </a:cubicBezTo>
                  <a:cubicBezTo>
                    <a:pt x="1073" y="3264"/>
                    <a:pt x="1132" y="3298"/>
                    <a:pt x="1188" y="3298"/>
                  </a:cubicBezTo>
                  <a:cubicBezTo>
                    <a:pt x="1269" y="3298"/>
                    <a:pt x="1342" y="3227"/>
                    <a:pt x="1316" y="3110"/>
                  </a:cubicBezTo>
                  <a:cubicBezTo>
                    <a:pt x="1031" y="2098"/>
                    <a:pt x="668" y="1109"/>
                    <a:pt x="316" y="108"/>
                  </a:cubicBezTo>
                  <a:cubicBezTo>
                    <a:pt x="290" y="34"/>
                    <a:pt x="230" y="1"/>
                    <a:pt x="173" y="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6503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26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478" name="Google Shape;478;p26"/>
          <p:cNvSpPr txBox="1">
            <a:spLocks noGrp="1"/>
          </p:cNvSpPr>
          <p:nvPr>
            <p:ph type="title"/>
          </p:nvPr>
        </p:nvSpPr>
        <p:spPr>
          <a:xfrm>
            <a:off x="1141160" y="855640"/>
            <a:ext cx="12348000" cy="837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479" name="Google Shape;479;p26"/>
          <p:cNvSpPr txBox="1">
            <a:spLocks noGrp="1"/>
          </p:cNvSpPr>
          <p:nvPr>
            <p:ph type="subTitle" idx="1"/>
          </p:nvPr>
        </p:nvSpPr>
        <p:spPr>
          <a:xfrm>
            <a:off x="1141160" y="5231002"/>
            <a:ext cx="384048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0" name="Google Shape;480;p26"/>
          <p:cNvSpPr txBox="1">
            <a:spLocks noGrp="1"/>
          </p:cNvSpPr>
          <p:nvPr>
            <p:ph type="subTitle" idx="2"/>
          </p:nvPr>
        </p:nvSpPr>
        <p:spPr>
          <a:xfrm>
            <a:off x="1141160" y="4474520"/>
            <a:ext cx="384048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481" name="Google Shape;481;p26"/>
          <p:cNvSpPr txBox="1">
            <a:spLocks noGrp="1"/>
          </p:cNvSpPr>
          <p:nvPr>
            <p:ph type="subTitle" idx="3"/>
          </p:nvPr>
        </p:nvSpPr>
        <p:spPr>
          <a:xfrm>
            <a:off x="9648640" y="5231002"/>
            <a:ext cx="384048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2" name="Google Shape;482;p26"/>
          <p:cNvSpPr txBox="1">
            <a:spLocks noGrp="1"/>
          </p:cNvSpPr>
          <p:nvPr>
            <p:ph type="subTitle" idx="4"/>
          </p:nvPr>
        </p:nvSpPr>
        <p:spPr>
          <a:xfrm>
            <a:off x="9648640" y="4474520"/>
            <a:ext cx="384048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483" name="Google Shape;483;p26"/>
          <p:cNvSpPr txBox="1">
            <a:spLocks noGrp="1"/>
          </p:cNvSpPr>
          <p:nvPr>
            <p:ph type="subTitle" idx="5"/>
          </p:nvPr>
        </p:nvSpPr>
        <p:spPr>
          <a:xfrm>
            <a:off x="5394960" y="5231002"/>
            <a:ext cx="384048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4" name="Google Shape;484;p26"/>
          <p:cNvSpPr txBox="1">
            <a:spLocks noGrp="1"/>
          </p:cNvSpPr>
          <p:nvPr>
            <p:ph type="subTitle" idx="6"/>
          </p:nvPr>
        </p:nvSpPr>
        <p:spPr>
          <a:xfrm>
            <a:off x="5394960" y="4474520"/>
            <a:ext cx="384048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grpSp>
        <p:nvGrpSpPr>
          <p:cNvPr id="485" name="Google Shape;485;p26"/>
          <p:cNvGrpSpPr/>
          <p:nvPr/>
        </p:nvGrpSpPr>
        <p:grpSpPr>
          <a:xfrm rot="-7188616">
            <a:off x="371363" y="88787"/>
            <a:ext cx="1055171" cy="1467565"/>
            <a:chOff x="10478963" y="-3477862"/>
            <a:chExt cx="489325" cy="680500"/>
          </a:xfrm>
        </p:grpSpPr>
        <p:sp>
          <p:nvSpPr>
            <p:cNvPr id="486" name="Google Shape;486;p26"/>
            <p:cNvSpPr/>
            <p:nvPr/>
          </p:nvSpPr>
          <p:spPr>
            <a:xfrm>
              <a:off x="10478963" y="-3477862"/>
              <a:ext cx="489325" cy="680500"/>
            </a:xfrm>
            <a:custGeom>
              <a:avLst/>
              <a:gdLst/>
              <a:ahLst/>
              <a:cxnLst/>
              <a:rect l="l" t="t" r="r" b="b"/>
              <a:pathLst>
                <a:path w="19573" h="27220" extrusionOk="0">
                  <a:moveTo>
                    <a:pt x="9542" y="8584"/>
                  </a:moveTo>
                  <a:cubicBezTo>
                    <a:pt x="9563" y="8584"/>
                    <a:pt x="9606" y="8584"/>
                    <a:pt x="9627" y="8605"/>
                  </a:cubicBezTo>
                  <a:cubicBezTo>
                    <a:pt x="12736" y="9563"/>
                    <a:pt x="14462" y="12865"/>
                    <a:pt x="13503" y="15953"/>
                  </a:cubicBezTo>
                  <a:cubicBezTo>
                    <a:pt x="12724" y="18481"/>
                    <a:pt x="10397" y="20093"/>
                    <a:pt x="7894" y="20093"/>
                  </a:cubicBezTo>
                  <a:cubicBezTo>
                    <a:pt x="7318" y="20093"/>
                    <a:pt x="6733" y="20008"/>
                    <a:pt x="6155" y="19829"/>
                  </a:cubicBezTo>
                  <a:cubicBezTo>
                    <a:pt x="6113" y="19829"/>
                    <a:pt x="6092" y="19808"/>
                    <a:pt x="6070" y="19808"/>
                  </a:cubicBezTo>
                  <a:lnTo>
                    <a:pt x="9542" y="8584"/>
                  </a:lnTo>
                  <a:close/>
                  <a:moveTo>
                    <a:pt x="8481" y="0"/>
                  </a:moveTo>
                  <a:cubicBezTo>
                    <a:pt x="8223" y="0"/>
                    <a:pt x="7990" y="159"/>
                    <a:pt x="7902" y="405"/>
                  </a:cubicBezTo>
                  <a:lnTo>
                    <a:pt x="107" y="25622"/>
                  </a:lnTo>
                  <a:cubicBezTo>
                    <a:pt x="0" y="25941"/>
                    <a:pt x="171" y="26261"/>
                    <a:pt x="490" y="26367"/>
                  </a:cubicBezTo>
                  <a:lnTo>
                    <a:pt x="3174" y="27198"/>
                  </a:lnTo>
                  <a:cubicBezTo>
                    <a:pt x="3229" y="27213"/>
                    <a:pt x="3285" y="27220"/>
                    <a:pt x="3340" y="27220"/>
                  </a:cubicBezTo>
                  <a:cubicBezTo>
                    <a:pt x="3598" y="27220"/>
                    <a:pt x="3831" y="27061"/>
                    <a:pt x="3919" y="26814"/>
                  </a:cubicBezTo>
                  <a:lnTo>
                    <a:pt x="3898" y="26793"/>
                  </a:lnTo>
                  <a:lnTo>
                    <a:pt x="4728" y="24174"/>
                  </a:lnTo>
                  <a:cubicBezTo>
                    <a:pt x="4750" y="24174"/>
                    <a:pt x="4771" y="24195"/>
                    <a:pt x="4792" y="24195"/>
                  </a:cubicBezTo>
                  <a:cubicBezTo>
                    <a:pt x="5824" y="24514"/>
                    <a:pt x="6868" y="24665"/>
                    <a:pt x="7895" y="24665"/>
                  </a:cubicBezTo>
                  <a:cubicBezTo>
                    <a:pt x="12355" y="24665"/>
                    <a:pt x="16484" y="21800"/>
                    <a:pt x="17869" y="17316"/>
                  </a:cubicBezTo>
                  <a:cubicBezTo>
                    <a:pt x="19573" y="11800"/>
                    <a:pt x="16485" y="5943"/>
                    <a:pt x="10990" y="4239"/>
                  </a:cubicBezTo>
                  <a:cubicBezTo>
                    <a:pt x="10947" y="4239"/>
                    <a:pt x="10926" y="4218"/>
                    <a:pt x="10905" y="4218"/>
                  </a:cubicBezTo>
                  <a:lnTo>
                    <a:pt x="11714" y="1598"/>
                  </a:lnTo>
                  <a:cubicBezTo>
                    <a:pt x="11821" y="1279"/>
                    <a:pt x="11650" y="959"/>
                    <a:pt x="11331" y="853"/>
                  </a:cubicBezTo>
                  <a:lnTo>
                    <a:pt x="8647" y="22"/>
                  </a:lnTo>
                  <a:cubicBezTo>
                    <a:pt x="8592" y="7"/>
                    <a:pt x="8536" y="0"/>
                    <a:pt x="848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dist="38100" dir="2820000" algn="bl" rotWithShape="0">
                <a:schemeClr val="dk1"/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7" name="Google Shape;487;p26"/>
            <p:cNvSpPr/>
            <p:nvPr/>
          </p:nvSpPr>
          <p:spPr>
            <a:xfrm>
              <a:off x="10667988" y="-3447512"/>
              <a:ext cx="26100" cy="14400"/>
            </a:xfrm>
            <a:custGeom>
              <a:avLst/>
              <a:gdLst/>
              <a:ahLst/>
              <a:cxnLst/>
              <a:rect l="l" t="t" r="r" b="b"/>
              <a:pathLst>
                <a:path w="1044" h="576" extrusionOk="0">
                  <a:moveTo>
                    <a:pt x="85" y="1"/>
                  </a:moveTo>
                  <a:lnTo>
                    <a:pt x="0" y="278"/>
                  </a:lnTo>
                  <a:lnTo>
                    <a:pt x="958" y="576"/>
                  </a:lnTo>
                  <a:lnTo>
                    <a:pt x="1044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8" name="Google Shape;488;p26"/>
            <p:cNvSpPr/>
            <p:nvPr/>
          </p:nvSpPr>
          <p:spPr>
            <a:xfrm>
              <a:off x="10653613" y="-3401187"/>
              <a:ext cx="26625" cy="14400"/>
            </a:xfrm>
            <a:custGeom>
              <a:avLst/>
              <a:gdLst/>
              <a:ahLst/>
              <a:cxnLst/>
              <a:rect l="l" t="t" r="r" b="b"/>
              <a:pathLst>
                <a:path w="1065" h="576" extrusionOk="0">
                  <a:moveTo>
                    <a:pt x="85" y="1"/>
                  </a:moveTo>
                  <a:lnTo>
                    <a:pt x="0" y="278"/>
                  </a:lnTo>
                  <a:lnTo>
                    <a:pt x="958" y="576"/>
                  </a:lnTo>
                  <a:lnTo>
                    <a:pt x="1065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9" name="Google Shape;489;p26"/>
            <p:cNvSpPr/>
            <p:nvPr/>
          </p:nvSpPr>
          <p:spPr>
            <a:xfrm>
              <a:off x="10640288" y="-3358062"/>
              <a:ext cx="26125" cy="14400"/>
            </a:xfrm>
            <a:custGeom>
              <a:avLst/>
              <a:gdLst/>
              <a:ahLst/>
              <a:cxnLst/>
              <a:rect l="l" t="t" r="r" b="b"/>
              <a:pathLst>
                <a:path w="1045" h="576" extrusionOk="0">
                  <a:moveTo>
                    <a:pt x="86" y="1"/>
                  </a:moveTo>
                  <a:lnTo>
                    <a:pt x="1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0" name="Google Shape;490;p26"/>
            <p:cNvSpPr/>
            <p:nvPr/>
          </p:nvSpPr>
          <p:spPr>
            <a:xfrm>
              <a:off x="10625913" y="-3311737"/>
              <a:ext cx="26650" cy="14400"/>
            </a:xfrm>
            <a:custGeom>
              <a:avLst/>
              <a:gdLst/>
              <a:ahLst/>
              <a:cxnLst/>
              <a:rect l="l" t="t" r="r" b="b"/>
              <a:pathLst>
                <a:path w="1066" h="576" extrusionOk="0">
                  <a:moveTo>
                    <a:pt x="86" y="1"/>
                  </a:moveTo>
                  <a:lnTo>
                    <a:pt x="1" y="278"/>
                  </a:lnTo>
                  <a:lnTo>
                    <a:pt x="959" y="576"/>
                  </a:lnTo>
                  <a:lnTo>
                    <a:pt x="1065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1" name="Google Shape;491;p26"/>
            <p:cNvSpPr/>
            <p:nvPr/>
          </p:nvSpPr>
          <p:spPr>
            <a:xfrm>
              <a:off x="10612613" y="-3268612"/>
              <a:ext cx="26100" cy="14400"/>
            </a:xfrm>
            <a:custGeom>
              <a:avLst/>
              <a:gdLst/>
              <a:ahLst/>
              <a:cxnLst/>
              <a:rect l="l" t="t" r="r" b="b"/>
              <a:pathLst>
                <a:path w="1044" h="576" extrusionOk="0">
                  <a:moveTo>
                    <a:pt x="85" y="1"/>
                  </a:moveTo>
                  <a:lnTo>
                    <a:pt x="0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2" name="Google Shape;492;p26"/>
            <p:cNvSpPr/>
            <p:nvPr/>
          </p:nvSpPr>
          <p:spPr>
            <a:xfrm>
              <a:off x="10598238" y="-3222287"/>
              <a:ext cx="26625" cy="14400"/>
            </a:xfrm>
            <a:custGeom>
              <a:avLst/>
              <a:gdLst/>
              <a:ahLst/>
              <a:cxnLst/>
              <a:rect l="l" t="t" r="r" b="b"/>
              <a:pathLst>
                <a:path w="1065" h="576" extrusionOk="0">
                  <a:moveTo>
                    <a:pt x="85" y="1"/>
                  </a:moveTo>
                  <a:lnTo>
                    <a:pt x="0" y="277"/>
                  </a:lnTo>
                  <a:lnTo>
                    <a:pt x="958" y="576"/>
                  </a:lnTo>
                  <a:lnTo>
                    <a:pt x="1065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3" name="Google Shape;493;p26"/>
            <p:cNvSpPr/>
            <p:nvPr/>
          </p:nvSpPr>
          <p:spPr>
            <a:xfrm>
              <a:off x="10584913" y="-3179162"/>
              <a:ext cx="26125" cy="14400"/>
            </a:xfrm>
            <a:custGeom>
              <a:avLst/>
              <a:gdLst/>
              <a:ahLst/>
              <a:cxnLst/>
              <a:rect l="l" t="t" r="r" b="b"/>
              <a:pathLst>
                <a:path w="1045" h="576" extrusionOk="0">
                  <a:moveTo>
                    <a:pt x="86" y="1"/>
                  </a:moveTo>
                  <a:lnTo>
                    <a:pt x="1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4" name="Google Shape;494;p26"/>
            <p:cNvSpPr/>
            <p:nvPr/>
          </p:nvSpPr>
          <p:spPr>
            <a:xfrm>
              <a:off x="10570538" y="-3132837"/>
              <a:ext cx="26650" cy="14400"/>
            </a:xfrm>
            <a:custGeom>
              <a:avLst/>
              <a:gdLst/>
              <a:ahLst/>
              <a:cxnLst/>
              <a:rect l="l" t="t" r="r" b="b"/>
              <a:pathLst>
                <a:path w="1066" h="576" extrusionOk="0">
                  <a:moveTo>
                    <a:pt x="86" y="1"/>
                  </a:moveTo>
                  <a:lnTo>
                    <a:pt x="1" y="277"/>
                  </a:lnTo>
                  <a:lnTo>
                    <a:pt x="959" y="576"/>
                  </a:lnTo>
                  <a:lnTo>
                    <a:pt x="1065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5" name="Google Shape;495;p26"/>
            <p:cNvSpPr/>
            <p:nvPr/>
          </p:nvSpPr>
          <p:spPr>
            <a:xfrm>
              <a:off x="10557238" y="-3089712"/>
              <a:ext cx="26100" cy="14400"/>
            </a:xfrm>
            <a:custGeom>
              <a:avLst/>
              <a:gdLst/>
              <a:ahLst/>
              <a:cxnLst/>
              <a:rect l="l" t="t" r="r" b="b"/>
              <a:pathLst>
                <a:path w="1044" h="576" extrusionOk="0">
                  <a:moveTo>
                    <a:pt x="85" y="1"/>
                  </a:moveTo>
                  <a:lnTo>
                    <a:pt x="0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6" name="Google Shape;496;p26"/>
            <p:cNvSpPr/>
            <p:nvPr/>
          </p:nvSpPr>
          <p:spPr>
            <a:xfrm>
              <a:off x="10542863" y="-3043387"/>
              <a:ext cx="26650" cy="14400"/>
            </a:xfrm>
            <a:custGeom>
              <a:avLst/>
              <a:gdLst/>
              <a:ahLst/>
              <a:cxnLst/>
              <a:rect l="l" t="t" r="r" b="b"/>
              <a:pathLst>
                <a:path w="1066" h="576" extrusionOk="0">
                  <a:moveTo>
                    <a:pt x="85" y="1"/>
                  </a:moveTo>
                  <a:lnTo>
                    <a:pt x="0" y="277"/>
                  </a:lnTo>
                  <a:lnTo>
                    <a:pt x="959" y="576"/>
                  </a:lnTo>
                  <a:lnTo>
                    <a:pt x="1065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7" name="Google Shape;497;p26"/>
            <p:cNvSpPr/>
            <p:nvPr/>
          </p:nvSpPr>
          <p:spPr>
            <a:xfrm>
              <a:off x="10529538" y="-3000262"/>
              <a:ext cx="26125" cy="14400"/>
            </a:xfrm>
            <a:custGeom>
              <a:avLst/>
              <a:gdLst/>
              <a:ahLst/>
              <a:cxnLst/>
              <a:rect l="l" t="t" r="r" b="b"/>
              <a:pathLst>
                <a:path w="1045" h="576" extrusionOk="0">
                  <a:moveTo>
                    <a:pt x="86" y="1"/>
                  </a:moveTo>
                  <a:lnTo>
                    <a:pt x="1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8" name="Google Shape;498;p26"/>
            <p:cNvSpPr/>
            <p:nvPr/>
          </p:nvSpPr>
          <p:spPr>
            <a:xfrm>
              <a:off x="10515163" y="-2953937"/>
              <a:ext cx="26125" cy="14400"/>
            </a:xfrm>
            <a:custGeom>
              <a:avLst/>
              <a:gdLst/>
              <a:ahLst/>
              <a:cxnLst/>
              <a:rect l="l" t="t" r="r" b="b"/>
              <a:pathLst>
                <a:path w="1045" h="576" extrusionOk="0">
                  <a:moveTo>
                    <a:pt x="86" y="1"/>
                  </a:moveTo>
                  <a:lnTo>
                    <a:pt x="1" y="277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9" name="Google Shape;499;p26"/>
            <p:cNvSpPr/>
            <p:nvPr/>
          </p:nvSpPr>
          <p:spPr>
            <a:xfrm>
              <a:off x="10501863" y="-2910812"/>
              <a:ext cx="26100" cy="14400"/>
            </a:xfrm>
            <a:custGeom>
              <a:avLst/>
              <a:gdLst/>
              <a:ahLst/>
              <a:cxnLst/>
              <a:rect l="l" t="t" r="r" b="b"/>
              <a:pathLst>
                <a:path w="1044" h="576" extrusionOk="0">
                  <a:moveTo>
                    <a:pt x="85" y="1"/>
                  </a:moveTo>
                  <a:lnTo>
                    <a:pt x="0" y="278"/>
                  </a:lnTo>
                  <a:lnTo>
                    <a:pt x="959" y="576"/>
                  </a:lnTo>
                  <a:lnTo>
                    <a:pt x="1044" y="299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0" name="Google Shape;500;p26"/>
            <p:cNvSpPr/>
            <p:nvPr/>
          </p:nvSpPr>
          <p:spPr>
            <a:xfrm>
              <a:off x="10487488" y="-2865012"/>
              <a:ext cx="26100" cy="14925"/>
            </a:xfrm>
            <a:custGeom>
              <a:avLst/>
              <a:gdLst/>
              <a:ahLst/>
              <a:cxnLst/>
              <a:rect l="l" t="t" r="r" b="b"/>
              <a:pathLst>
                <a:path w="1044" h="597" extrusionOk="0">
                  <a:moveTo>
                    <a:pt x="85" y="0"/>
                  </a:moveTo>
                  <a:lnTo>
                    <a:pt x="0" y="298"/>
                  </a:lnTo>
                  <a:lnTo>
                    <a:pt x="959" y="597"/>
                  </a:lnTo>
                  <a:lnTo>
                    <a:pt x="1044" y="32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1" name="Google Shape;501;p26"/>
            <p:cNvSpPr/>
            <p:nvPr/>
          </p:nvSpPr>
          <p:spPr>
            <a:xfrm>
              <a:off x="10626988" y="-3075337"/>
              <a:ext cx="201800" cy="114150"/>
            </a:xfrm>
            <a:custGeom>
              <a:avLst/>
              <a:gdLst/>
              <a:ahLst/>
              <a:cxnLst/>
              <a:rect l="l" t="t" r="r" b="b"/>
              <a:pathLst>
                <a:path w="8072" h="4566" extrusionOk="0">
                  <a:moveTo>
                    <a:pt x="8072" y="1"/>
                  </a:moveTo>
                  <a:cubicBezTo>
                    <a:pt x="8056" y="55"/>
                    <a:pt x="8039" y="108"/>
                    <a:pt x="8023" y="161"/>
                  </a:cubicBezTo>
                  <a:lnTo>
                    <a:pt x="8023" y="161"/>
                  </a:lnTo>
                  <a:cubicBezTo>
                    <a:pt x="8057" y="59"/>
                    <a:pt x="8072" y="1"/>
                    <a:pt x="8072" y="1"/>
                  </a:cubicBezTo>
                  <a:close/>
                  <a:moveTo>
                    <a:pt x="8023" y="161"/>
                  </a:moveTo>
                  <a:cubicBezTo>
                    <a:pt x="7758" y="951"/>
                    <a:pt x="6354" y="4402"/>
                    <a:pt x="2028" y="4402"/>
                  </a:cubicBezTo>
                  <a:cubicBezTo>
                    <a:pt x="1413" y="4402"/>
                    <a:pt x="739" y="4332"/>
                    <a:pt x="0" y="4175"/>
                  </a:cubicBezTo>
                  <a:lnTo>
                    <a:pt x="0" y="4175"/>
                  </a:lnTo>
                  <a:cubicBezTo>
                    <a:pt x="0" y="4175"/>
                    <a:pt x="1051" y="4566"/>
                    <a:pt x="2420" y="4566"/>
                  </a:cubicBezTo>
                  <a:cubicBezTo>
                    <a:pt x="4331" y="4566"/>
                    <a:pt x="6863" y="3805"/>
                    <a:pt x="8023" y="161"/>
                  </a:cubicBez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2" name="Google Shape;502;p26"/>
            <p:cNvSpPr/>
            <p:nvPr/>
          </p:nvSpPr>
          <p:spPr>
            <a:xfrm>
              <a:off x="10727613" y="-3454437"/>
              <a:ext cx="32500" cy="63925"/>
            </a:xfrm>
            <a:custGeom>
              <a:avLst/>
              <a:gdLst/>
              <a:ahLst/>
              <a:cxnLst/>
              <a:rect l="l" t="t" r="r" b="b"/>
              <a:pathLst>
                <a:path w="1300" h="2557" extrusionOk="0">
                  <a:moveTo>
                    <a:pt x="0" y="1"/>
                  </a:moveTo>
                  <a:lnTo>
                    <a:pt x="703" y="384"/>
                  </a:lnTo>
                  <a:cubicBezTo>
                    <a:pt x="895" y="469"/>
                    <a:pt x="1001" y="682"/>
                    <a:pt x="959" y="874"/>
                  </a:cubicBezTo>
                  <a:lnTo>
                    <a:pt x="661" y="2557"/>
                  </a:lnTo>
                  <a:lnTo>
                    <a:pt x="661" y="2557"/>
                  </a:lnTo>
                  <a:lnTo>
                    <a:pt x="1257" y="661"/>
                  </a:lnTo>
                  <a:cubicBezTo>
                    <a:pt x="1300" y="533"/>
                    <a:pt x="1214" y="384"/>
                    <a:pt x="1087" y="34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9F9F9">
                <a:alpha val="310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4260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Google Shape;583;p28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584" name="Google Shape;584;p28"/>
          <p:cNvSpPr txBox="1">
            <a:spLocks noGrp="1"/>
          </p:cNvSpPr>
          <p:nvPr>
            <p:ph type="title"/>
          </p:nvPr>
        </p:nvSpPr>
        <p:spPr>
          <a:xfrm>
            <a:off x="1141160" y="855640"/>
            <a:ext cx="12348000" cy="837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585" name="Google Shape;585;p28"/>
          <p:cNvSpPr txBox="1">
            <a:spLocks noGrp="1"/>
          </p:cNvSpPr>
          <p:nvPr>
            <p:ph type="subTitle" idx="1"/>
          </p:nvPr>
        </p:nvSpPr>
        <p:spPr>
          <a:xfrm>
            <a:off x="3230640" y="2954083"/>
            <a:ext cx="373632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6" name="Google Shape;586;p28"/>
          <p:cNvSpPr txBox="1">
            <a:spLocks noGrp="1"/>
          </p:cNvSpPr>
          <p:nvPr>
            <p:ph type="subTitle" idx="2"/>
          </p:nvPr>
        </p:nvSpPr>
        <p:spPr>
          <a:xfrm>
            <a:off x="3230640" y="2258440"/>
            <a:ext cx="373632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587" name="Google Shape;587;p28"/>
          <p:cNvSpPr txBox="1">
            <a:spLocks noGrp="1"/>
          </p:cNvSpPr>
          <p:nvPr>
            <p:ph type="subTitle" idx="3"/>
          </p:nvPr>
        </p:nvSpPr>
        <p:spPr>
          <a:xfrm>
            <a:off x="3230640" y="5509162"/>
            <a:ext cx="373632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8" name="Google Shape;588;p28"/>
          <p:cNvSpPr txBox="1">
            <a:spLocks noGrp="1"/>
          </p:cNvSpPr>
          <p:nvPr>
            <p:ph type="subTitle" idx="4"/>
          </p:nvPr>
        </p:nvSpPr>
        <p:spPr>
          <a:xfrm>
            <a:off x="3230640" y="4813518"/>
            <a:ext cx="373632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589" name="Google Shape;589;p28"/>
          <p:cNvSpPr txBox="1">
            <a:spLocks noGrp="1"/>
          </p:cNvSpPr>
          <p:nvPr>
            <p:ph type="subTitle" idx="5"/>
          </p:nvPr>
        </p:nvSpPr>
        <p:spPr>
          <a:xfrm>
            <a:off x="9822699" y="2954083"/>
            <a:ext cx="373632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0" name="Google Shape;590;p28"/>
          <p:cNvSpPr txBox="1">
            <a:spLocks noGrp="1"/>
          </p:cNvSpPr>
          <p:nvPr>
            <p:ph type="subTitle" idx="6"/>
          </p:nvPr>
        </p:nvSpPr>
        <p:spPr>
          <a:xfrm>
            <a:off x="9822699" y="2258440"/>
            <a:ext cx="373632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sp>
        <p:nvSpPr>
          <p:cNvPr id="591" name="Google Shape;591;p28"/>
          <p:cNvSpPr txBox="1">
            <a:spLocks noGrp="1"/>
          </p:cNvSpPr>
          <p:nvPr>
            <p:ph type="subTitle" idx="7"/>
          </p:nvPr>
        </p:nvSpPr>
        <p:spPr>
          <a:xfrm>
            <a:off x="9822699" y="5509162"/>
            <a:ext cx="3736320" cy="143328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2" name="Google Shape;592;p28"/>
          <p:cNvSpPr txBox="1">
            <a:spLocks noGrp="1"/>
          </p:cNvSpPr>
          <p:nvPr>
            <p:ph type="subTitle" idx="8"/>
          </p:nvPr>
        </p:nvSpPr>
        <p:spPr>
          <a:xfrm>
            <a:off x="9822699" y="4813518"/>
            <a:ext cx="3736320" cy="837120"/>
          </a:xfrm>
          <a:prstGeom prst="rect">
            <a:avLst/>
          </a:prstGeom>
        </p:spPr>
        <p:txBody>
          <a:bodyPr spcFirstLastPara="1" wrap="square" lIns="73140" tIns="73140" rIns="73140" bIns="73140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500">
                <a:latin typeface="DM Sans SemiBold"/>
                <a:ea typeface="DM Sans SemiBold"/>
                <a:cs typeface="DM Sans SemiBold"/>
                <a:sym typeface="DM Sans SemiBold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 SemiBold"/>
              <a:buNone/>
              <a:defRPr sz="3800">
                <a:latin typeface="DM Sans SemiBold"/>
                <a:ea typeface="DM Sans SemiBold"/>
                <a:cs typeface="DM Sans SemiBold"/>
                <a:sym typeface="DM Sans SemiBold"/>
              </a:defRPr>
            </a:lvl9pPr>
          </a:lstStyle>
          <a:p>
            <a:endParaRPr/>
          </a:p>
        </p:txBody>
      </p:sp>
      <p:grpSp>
        <p:nvGrpSpPr>
          <p:cNvPr id="593" name="Google Shape;593;p28"/>
          <p:cNvGrpSpPr/>
          <p:nvPr/>
        </p:nvGrpSpPr>
        <p:grpSpPr>
          <a:xfrm>
            <a:off x="824413" y="765723"/>
            <a:ext cx="1157920" cy="234598"/>
            <a:chOff x="9930175" y="1022450"/>
            <a:chExt cx="120450" cy="24400"/>
          </a:xfrm>
        </p:grpSpPr>
        <p:sp>
          <p:nvSpPr>
            <p:cNvPr id="594" name="Google Shape;594;p28"/>
            <p:cNvSpPr/>
            <p:nvPr/>
          </p:nvSpPr>
          <p:spPr>
            <a:xfrm>
              <a:off x="9930175" y="1032275"/>
              <a:ext cx="13750" cy="12575"/>
            </a:xfrm>
            <a:custGeom>
              <a:avLst/>
              <a:gdLst/>
              <a:ahLst/>
              <a:cxnLst/>
              <a:rect l="l" t="t" r="r" b="b"/>
              <a:pathLst>
                <a:path w="550" h="503" extrusionOk="0">
                  <a:moveTo>
                    <a:pt x="308" y="84"/>
                  </a:moveTo>
                  <a:cubicBezTo>
                    <a:pt x="338" y="84"/>
                    <a:pt x="368" y="88"/>
                    <a:pt x="396" y="95"/>
                  </a:cubicBezTo>
                  <a:cubicBezTo>
                    <a:pt x="363" y="139"/>
                    <a:pt x="319" y="183"/>
                    <a:pt x="264" y="205"/>
                  </a:cubicBezTo>
                  <a:cubicBezTo>
                    <a:pt x="242" y="216"/>
                    <a:pt x="209" y="227"/>
                    <a:pt x="165" y="227"/>
                  </a:cubicBezTo>
                  <a:cubicBezTo>
                    <a:pt x="121" y="227"/>
                    <a:pt x="77" y="183"/>
                    <a:pt x="132" y="139"/>
                  </a:cubicBezTo>
                  <a:cubicBezTo>
                    <a:pt x="177" y="101"/>
                    <a:pt x="243" y="84"/>
                    <a:pt x="308" y="84"/>
                  </a:cubicBezTo>
                  <a:close/>
                  <a:moveTo>
                    <a:pt x="274" y="0"/>
                  </a:moveTo>
                  <a:cubicBezTo>
                    <a:pt x="252" y="0"/>
                    <a:pt x="231" y="2"/>
                    <a:pt x="209" y="7"/>
                  </a:cubicBezTo>
                  <a:cubicBezTo>
                    <a:pt x="121" y="29"/>
                    <a:pt x="0" y="95"/>
                    <a:pt x="11" y="194"/>
                  </a:cubicBezTo>
                  <a:cubicBezTo>
                    <a:pt x="11" y="281"/>
                    <a:pt x="105" y="317"/>
                    <a:pt x="180" y="317"/>
                  </a:cubicBezTo>
                  <a:cubicBezTo>
                    <a:pt x="190" y="317"/>
                    <a:pt x="200" y="316"/>
                    <a:pt x="209" y="315"/>
                  </a:cubicBezTo>
                  <a:cubicBezTo>
                    <a:pt x="286" y="304"/>
                    <a:pt x="363" y="271"/>
                    <a:pt x="418" y="227"/>
                  </a:cubicBezTo>
                  <a:cubicBezTo>
                    <a:pt x="418" y="293"/>
                    <a:pt x="418" y="359"/>
                    <a:pt x="418" y="436"/>
                  </a:cubicBezTo>
                  <a:cubicBezTo>
                    <a:pt x="418" y="471"/>
                    <a:pt x="459" y="502"/>
                    <a:pt x="491" y="502"/>
                  </a:cubicBezTo>
                  <a:cubicBezTo>
                    <a:pt x="509" y="502"/>
                    <a:pt x="524" y="493"/>
                    <a:pt x="528" y="469"/>
                  </a:cubicBezTo>
                  <a:cubicBezTo>
                    <a:pt x="550" y="351"/>
                    <a:pt x="529" y="233"/>
                    <a:pt x="498" y="125"/>
                  </a:cubicBezTo>
                  <a:lnTo>
                    <a:pt x="498" y="125"/>
                  </a:lnTo>
                  <a:cubicBezTo>
                    <a:pt x="508" y="112"/>
                    <a:pt x="516" y="83"/>
                    <a:pt x="495" y="73"/>
                  </a:cubicBezTo>
                  <a:cubicBezTo>
                    <a:pt x="435" y="30"/>
                    <a:pt x="354" y="0"/>
                    <a:pt x="2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5" name="Google Shape;595;p28"/>
            <p:cNvSpPr/>
            <p:nvPr/>
          </p:nvSpPr>
          <p:spPr>
            <a:xfrm>
              <a:off x="9946125" y="1022950"/>
              <a:ext cx="16250" cy="9000"/>
            </a:xfrm>
            <a:custGeom>
              <a:avLst/>
              <a:gdLst/>
              <a:ahLst/>
              <a:cxnLst/>
              <a:rect l="l" t="t" r="r" b="b"/>
              <a:pathLst>
                <a:path w="650" h="360" extrusionOk="0">
                  <a:moveTo>
                    <a:pt x="72" y="1"/>
                  </a:moveTo>
                  <a:cubicBezTo>
                    <a:pt x="60" y="1"/>
                    <a:pt x="46" y="2"/>
                    <a:pt x="33" y="6"/>
                  </a:cubicBezTo>
                  <a:cubicBezTo>
                    <a:pt x="0" y="17"/>
                    <a:pt x="22" y="83"/>
                    <a:pt x="55" y="83"/>
                  </a:cubicBezTo>
                  <a:cubicBezTo>
                    <a:pt x="58" y="83"/>
                    <a:pt x="61" y="82"/>
                    <a:pt x="64" y="82"/>
                  </a:cubicBezTo>
                  <a:cubicBezTo>
                    <a:pt x="104" y="82"/>
                    <a:pt x="55" y="161"/>
                    <a:pt x="44" y="171"/>
                  </a:cubicBezTo>
                  <a:cubicBezTo>
                    <a:pt x="44" y="182"/>
                    <a:pt x="44" y="204"/>
                    <a:pt x="44" y="226"/>
                  </a:cubicBezTo>
                  <a:cubicBezTo>
                    <a:pt x="55" y="270"/>
                    <a:pt x="99" y="314"/>
                    <a:pt x="143" y="325"/>
                  </a:cubicBezTo>
                  <a:cubicBezTo>
                    <a:pt x="220" y="358"/>
                    <a:pt x="297" y="347"/>
                    <a:pt x="374" y="358"/>
                  </a:cubicBezTo>
                  <a:cubicBezTo>
                    <a:pt x="405" y="358"/>
                    <a:pt x="436" y="360"/>
                    <a:pt x="467" y="360"/>
                  </a:cubicBezTo>
                  <a:cubicBezTo>
                    <a:pt x="513" y="360"/>
                    <a:pt x="559" y="356"/>
                    <a:pt x="605" y="336"/>
                  </a:cubicBezTo>
                  <a:cubicBezTo>
                    <a:pt x="649" y="325"/>
                    <a:pt x="627" y="259"/>
                    <a:pt x="594" y="248"/>
                  </a:cubicBezTo>
                  <a:cubicBezTo>
                    <a:pt x="541" y="228"/>
                    <a:pt x="481" y="224"/>
                    <a:pt x="419" y="224"/>
                  </a:cubicBezTo>
                  <a:cubicBezTo>
                    <a:pt x="378" y="224"/>
                    <a:pt x="337" y="226"/>
                    <a:pt x="297" y="226"/>
                  </a:cubicBezTo>
                  <a:cubicBezTo>
                    <a:pt x="289" y="226"/>
                    <a:pt x="277" y="227"/>
                    <a:pt x="264" y="227"/>
                  </a:cubicBezTo>
                  <a:cubicBezTo>
                    <a:pt x="225" y="227"/>
                    <a:pt x="173" y="221"/>
                    <a:pt x="165" y="171"/>
                  </a:cubicBezTo>
                  <a:cubicBezTo>
                    <a:pt x="165" y="160"/>
                    <a:pt x="187" y="127"/>
                    <a:pt x="187" y="116"/>
                  </a:cubicBezTo>
                  <a:cubicBezTo>
                    <a:pt x="187" y="43"/>
                    <a:pt x="134" y="1"/>
                    <a:pt x="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6" name="Google Shape;596;p28"/>
            <p:cNvSpPr/>
            <p:nvPr/>
          </p:nvSpPr>
          <p:spPr>
            <a:xfrm>
              <a:off x="9956575" y="1035275"/>
              <a:ext cx="13500" cy="8775"/>
            </a:xfrm>
            <a:custGeom>
              <a:avLst/>
              <a:gdLst/>
              <a:ahLst/>
              <a:cxnLst/>
              <a:rect l="l" t="t" r="r" b="b"/>
              <a:pathLst>
                <a:path w="540" h="351" extrusionOk="0">
                  <a:moveTo>
                    <a:pt x="170" y="1"/>
                  </a:moveTo>
                  <a:cubicBezTo>
                    <a:pt x="148" y="1"/>
                    <a:pt x="124" y="26"/>
                    <a:pt x="132" y="52"/>
                  </a:cubicBezTo>
                  <a:cubicBezTo>
                    <a:pt x="143" y="74"/>
                    <a:pt x="154" y="85"/>
                    <a:pt x="165" y="107"/>
                  </a:cubicBezTo>
                  <a:cubicBezTo>
                    <a:pt x="132" y="118"/>
                    <a:pt x="99" y="118"/>
                    <a:pt x="66" y="129"/>
                  </a:cubicBezTo>
                  <a:cubicBezTo>
                    <a:pt x="0" y="129"/>
                    <a:pt x="22" y="228"/>
                    <a:pt x="88" y="228"/>
                  </a:cubicBezTo>
                  <a:cubicBezTo>
                    <a:pt x="121" y="228"/>
                    <a:pt x="154" y="217"/>
                    <a:pt x="187" y="217"/>
                  </a:cubicBezTo>
                  <a:cubicBezTo>
                    <a:pt x="187" y="250"/>
                    <a:pt x="198" y="272"/>
                    <a:pt x="198" y="305"/>
                  </a:cubicBezTo>
                  <a:cubicBezTo>
                    <a:pt x="204" y="334"/>
                    <a:pt x="231" y="350"/>
                    <a:pt x="256" y="350"/>
                  </a:cubicBezTo>
                  <a:cubicBezTo>
                    <a:pt x="280" y="350"/>
                    <a:pt x="303" y="336"/>
                    <a:pt x="308" y="305"/>
                  </a:cubicBezTo>
                  <a:cubicBezTo>
                    <a:pt x="308" y="272"/>
                    <a:pt x="308" y="239"/>
                    <a:pt x="297" y="206"/>
                  </a:cubicBezTo>
                  <a:lnTo>
                    <a:pt x="319" y="206"/>
                  </a:lnTo>
                  <a:cubicBezTo>
                    <a:pt x="385" y="195"/>
                    <a:pt x="451" y="206"/>
                    <a:pt x="506" y="162"/>
                  </a:cubicBezTo>
                  <a:cubicBezTo>
                    <a:pt x="539" y="140"/>
                    <a:pt x="506" y="96"/>
                    <a:pt x="484" y="96"/>
                  </a:cubicBezTo>
                  <a:cubicBezTo>
                    <a:pt x="456" y="87"/>
                    <a:pt x="430" y="83"/>
                    <a:pt x="405" y="83"/>
                  </a:cubicBezTo>
                  <a:cubicBezTo>
                    <a:pt x="370" y="83"/>
                    <a:pt x="335" y="90"/>
                    <a:pt x="297" y="96"/>
                  </a:cubicBezTo>
                  <a:lnTo>
                    <a:pt x="253" y="96"/>
                  </a:lnTo>
                  <a:cubicBezTo>
                    <a:pt x="231" y="74"/>
                    <a:pt x="209" y="41"/>
                    <a:pt x="187" y="8"/>
                  </a:cubicBezTo>
                  <a:cubicBezTo>
                    <a:pt x="182" y="3"/>
                    <a:pt x="176" y="1"/>
                    <a:pt x="1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7" name="Google Shape;597;p28"/>
            <p:cNvSpPr/>
            <p:nvPr/>
          </p:nvSpPr>
          <p:spPr>
            <a:xfrm>
              <a:off x="9972775" y="1026975"/>
              <a:ext cx="16900" cy="18450"/>
            </a:xfrm>
            <a:custGeom>
              <a:avLst/>
              <a:gdLst/>
              <a:ahLst/>
              <a:cxnLst/>
              <a:rect l="l" t="t" r="r" b="b"/>
              <a:pathLst>
                <a:path w="676" h="738" extrusionOk="0">
                  <a:moveTo>
                    <a:pt x="353" y="450"/>
                  </a:moveTo>
                  <a:cubicBezTo>
                    <a:pt x="463" y="494"/>
                    <a:pt x="474" y="527"/>
                    <a:pt x="397" y="549"/>
                  </a:cubicBezTo>
                  <a:cubicBezTo>
                    <a:pt x="353" y="582"/>
                    <a:pt x="287" y="593"/>
                    <a:pt x="221" y="604"/>
                  </a:cubicBezTo>
                  <a:cubicBezTo>
                    <a:pt x="243" y="560"/>
                    <a:pt x="265" y="516"/>
                    <a:pt x="298" y="483"/>
                  </a:cubicBezTo>
                  <a:cubicBezTo>
                    <a:pt x="320" y="472"/>
                    <a:pt x="342" y="461"/>
                    <a:pt x="353" y="450"/>
                  </a:cubicBezTo>
                  <a:close/>
                  <a:moveTo>
                    <a:pt x="59" y="0"/>
                  </a:moveTo>
                  <a:cubicBezTo>
                    <a:pt x="38" y="0"/>
                    <a:pt x="22" y="14"/>
                    <a:pt x="34" y="43"/>
                  </a:cubicBezTo>
                  <a:cubicBezTo>
                    <a:pt x="78" y="219"/>
                    <a:pt x="100" y="395"/>
                    <a:pt x="89" y="582"/>
                  </a:cubicBezTo>
                  <a:cubicBezTo>
                    <a:pt x="89" y="593"/>
                    <a:pt x="89" y="604"/>
                    <a:pt x="100" y="615"/>
                  </a:cubicBezTo>
                  <a:lnTo>
                    <a:pt x="78" y="615"/>
                  </a:lnTo>
                  <a:cubicBezTo>
                    <a:pt x="1" y="626"/>
                    <a:pt x="23" y="725"/>
                    <a:pt x="89" y="736"/>
                  </a:cubicBezTo>
                  <a:cubicBezTo>
                    <a:pt x="101" y="737"/>
                    <a:pt x="114" y="737"/>
                    <a:pt x="129" y="737"/>
                  </a:cubicBezTo>
                  <a:cubicBezTo>
                    <a:pt x="308" y="737"/>
                    <a:pt x="675" y="672"/>
                    <a:pt x="584" y="439"/>
                  </a:cubicBezTo>
                  <a:cubicBezTo>
                    <a:pt x="546" y="364"/>
                    <a:pt x="469" y="313"/>
                    <a:pt x="386" y="313"/>
                  </a:cubicBezTo>
                  <a:cubicBezTo>
                    <a:pt x="371" y="313"/>
                    <a:pt x="357" y="315"/>
                    <a:pt x="342" y="318"/>
                  </a:cubicBezTo>
                  <a:cubicBezTo>
                    <a:pt x="287" y="329"/>
                    <a:pt x="232" y="362"/>
                    <a:pt x="199" y="406"/>
                  </a:cubicBezTo>
                  <a:cubicBezTo>
                    <a:pt x="177" y="285"/>
                    <a:pt x="155" y="153"/>
                    <a:pt x="111" y="32"/>
                  </a:cubicBezTo>
                  <a:cubicBezTo>
                    <a:pt x="101" y="11"/>
                    <a:pt x="78" y="0"/>
                    <a:pt x="5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8" name="Google Shape;598;p28"/>
            <p:cNvSpPr/>
            <p:nvPr/>
          </p:nvSpPr>
          <p:spPr>
            <a:xfrm>
              <a:off x="9984050" y="1022450"/>
              <a:ext cx="9100" cy="9250"/>
            </a:xfrm>
            <a:custGeom>
              <a:avLst/>
              <a:gdLst/>
              <a:ahLst/>
              <a:cxnLst/>
              <a:rect l="l" t="t" r="r" b="b"/>
              <a:pathLst>
                <a:path w="364" h="370" extrusionOk="0">
                  <a:moveTo>
                    <a:pt x="158" y="0"/>
                  </a:moveTo>
                  <a:cubicBezTo>
                    <a:pt x="114" y="0"/>
                    <a:pt x="65" y="28"/>
                    <a:pt x="34" y="59"/>
                  </a:cubicBezTo>
                  <a:cubicBezTo>
                    <a:pt x="8" y="85"/>
                    <a:pt x="29" y="124"/>
                    <a:pt x="56" y="124"/>
                  </a:cubicBezTo>
                  <a:cubicBezTo>
                    <a:pt x="63" y="124"/>
                    <a:pt x="71" y="121"/>
                    <a:pt x="78" y="114"/>
                  </a:cubicBezTo>
                  <a:cubicBezTo>
                    <a:pt x="87" y="114"/>
                    <a:pt x="129" y="90"/>
                    <a:pt x="148" y="90"/>
                  </a:cubicBezTo>
                  <a:cubicBezTo>
                    <a:pt x="151" y="90"/>
                    <a:pt x="153" y="91"/>
                    <a:pt x="155" y="92"/>
                  </a:cubicBezTo>
                  <a:cubicBezTo>
                    <a:pt x="155" y="103"/>
                    <a:pt x="111" y="147"/>
                    <a:pt x="111" y="147"/>
                  </a:cubicBezTo>
                  <a:cubicBezTo>
                    <a:pt x="78" y="191"/>
                    <a:pt x="56" y="235"/>
                    <a:pt x="23" y="268"/>
                  </a:cubicBezTo>
                  <a:cubicBezTo>
                    <a:pt x="1" y="301"/>
                    <a:pt x="34" y="356"/>
                    <a:pt x="67" y="356"/>
                  </a:cubicBezTo>
                  <a:cubicBezTo>
                    <a:pt x="111" y="362"/>
                    <a:pt x="160" y="370"/>
                    <a:pt x="208" y="370"/>
                  </a:cubicBezTo>
                  <a:cubicBezTo>
                    <a:pt x="257" y="370"/>
                    <a:pt x="303" y="362"/>
                    <a:pt x="342" y="334"/>
                  </a:cubicBezTo>
                  <a:cubicBezTo>
                    <a:pt x="364" y="312"/>
                    <a:pt x="353" y="268"/>
                    <a:pt x="320" y="268"/>
                  </a:cubicBezTo>
                  <a:cubicBezTo>
                    <a:pt x="276" y="257"/>
                    <a:pt x="221" y="257"/>
                    <a:pt x="177" y="257"/>
                  </a:cubicBezTo>
                  <a:cubicBezTo>
                    <a:pt x="188" y="224"/>
                    <a:pt x="210" y="202"/>
                    <a:pt x="221" y="180"/>
                  </a:cubicBezTo>
                  <a:cubicBezTo>
                    <a:pt x="243" y="147"/>
                    <a:pt x="265" y="103"/>
                    <a:pt x="243" y="59"/>
                  </a:cubicBezTo>
                  <a:cubicBezTo>
                    <a:pt x="224" y="16"/>
                    <a:pt x="192" y="0"/>
                    <a:pt x="1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9" name="Google Shape;599;p28"/>
            <p:cNvSpPr/>
            <p:nvPr/>
          </p:nvSpPr>
          <p:spPr>
            <a:xfrm>
              <a:off x="9998625" y="1035475"/>
              <a:ext cx="15700" cy="3600"/>
            </a:xfrm>
            <a:custGeom>
              <a:avLst/>
              <a:gdLst/>
              <a:ahLst/>
              <a:cxnLst/>
              <a:rect l="l" t="t" r="r" b="b"/>
              <a:pathLst>
                <a:path w="628" h="144" extrusionOk="0">
                  <a:moveTo>
                    <a:pt x="468" y="0"/>
                  </a:moveTo>
                  <a:cubicBezTo>
                    <a:pt x="430" y="0"/>
                    <a:pt x="391" y="6"/>
                    <a:pt x="353" y="11"/>
                  </a:cubicBezTo>
                  <a:cubicBezTo>
                    <a:pt x="254" y="22"/>
                    <a:pt x="166" y="33"/>
                    <a:pt x="67" y="44"/>
                  </a:cubicBezTo>
                  <a:cubicBezTo>
                    <a:pt x="1" y="44"/>
                    <a:pt x="34" y="143"/>
                    <a:pt x="89" y="143"/>
                  </a:cubicBezTo>
                  <a:lnTo>
                    <a:pt x="353" y="132"/>
                  </a:lnTo>
                  <a:cubicBezTo>
                    <a:pt x="382" y="132"/>
                    <a:pt x="411" y="133"/>
                    <a:pt x="440" y="133"/>
                  </a:cubicBezTo>
                  <a:cubicBezTo>
                    <a:pt x="497" y="133"/>
                    <a:pt x="551" y="128"/>
                    <a:pt x="595" y="99"/>
                  </a:cubicBezTo>
                  <a:cubicBezTo>
                    <a:pt x="628" y="77"/>
                    <a:pt x="606" y="33"/>
                    <a:pt x="584" y="22"/>
                  </a:cubicBezTo>
                  <a:cubicBezTo>
                    <a:pt x="545" y="6"/>
                    <a:pt x="507" y="0"/>
                    <a:pt x="46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0" name="Google Shape;600;p28"/>
            <p:cNvSpPr/>
            <p:nvPr/>
          </p:nvSpPr>
          <p:spPr>
            <a:xfrm>
              <a:off x="10000550" y="1039425"/>
              <a:ext cx="16250" cy="3250"/>
            </a:xfrm>
            <a:custGeom>
              <a:avLst/>
              <a:gdLst/>
              <a:ahLst/>
              <a:cxnLst/>
              <a:rect l="l" t="t" r="r" b="b"/>
              <a:pathLst>
                <a:path w="650" h="130" extrusionOk="0">
                  <a:moveTo>
                    <a:pt x="511" y="1"/>
                  </a:moveTo>
                  <a:cubicBezTo>
                    <a:pt x="461" y="1"/>
                    <a:pt x="410" y="11"/>
                    <a:pt x="364" y="18"/>
                  </a:cubicBezTo>
                  <a:lnTo>
                    <a:pt x="56" y="18"/>
                  </a:lnTo>
                  <a:cubicBezTo>
                    <a:pt x="1" y="18"/>
                    <a:pt x="12" y="117"/>
                    <a:pt x="67" y="117"/>
                  </a:cubicBezTo>
                  <a:cubicBezTo>
                    <a:pt x="166" y="128"/>
                    <a:pt x="265" y="128"/>
                    <a:pt x="364" y="128"/>
                  </a:cubicBezTo>
                  <a:cubicBezTo>
                    <a:pt x="393" y="128"/>
                    <a:pt x="423" y="129"/>
                    <a:pt x="454" y="129"/>
                  </a:cubicBezTo>
                  <a:cubicBezTo>
                    <a:pt x="515" y="129"/>
                    <a:pt x="576" y="124"/>
                    <a:pt x="628" y="95"/>
                  </a:cubicBezTo>
                  <a:cubicBezTo>
                    <a:pt x="650" y="73"/>
                    <a:pt x="639" y="29"/>
                    <a:pt x="606" y="18"/>
                  </a:cubicBezTo>
                  <a:cubicBezTo>
                    <a:pt x="575" y="5"/>
                    <a:pt x="543" y="1"/>
                    <a:pt x="5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1" name="Google Shape;601;p28"/>
            <p:cNvSpPr/>
            <p:nvPr/>
          </p:nvSpPr>
          <p:spPr>
            <a:xfrm>
              <a:off x="10021075" y="1034600"/>
              <a:ext cx="13600" cy="12250"/>
            </a:xfrm>
            <a:custGeom>
              <a:avLst/>
              <a:gdLst/>
              <a:ahLst/>
              <a:cxnLst/>
              <a:rect l="l" t="t" r="r" b="b"/>
              <a:pathLst>
                <a:path w="544" h="490" extrusionOk="0">
                  <a:moveTo>
                    <a:pt x="337" y="1"/>
                  </a:moveTo>
                  <a:cubicBezTo>
                    <a:pt x="176" y="1"/>
                    <a:pt x="0" y="124"/>
                    <a:pt x="37" y="310"/>
                  </a:cubicBezTo>
                  <a:cubicBezTo>
                    <a:pt x="59" y="398"/>
                    <a:pt x="147" y="464"/>
                    <a:pt x="235" y="486"/>
                  </a:cubicBezTo>
                  <a:cubicBezTo>
                    <a:pt x="254" y="488"/>
                    <a:pt x="275" y="490"/>
                    <a:pt x="297" y="490"/>
                  </a:cubicBezTo>
                  <a:cubicBezTo>
                    <a:pt x="383" y="490"/>
                    <a:pt x="489" y="470"/>
                    <a:pt x="532" y="409"/>
                  </a:cubicBezTo>
                  <a:cubicBezTo>
                    <a:pt x="543" y="387"/>
                    <a:pt x="543" y="365"/>
                    <a:pt x="532" y="343"/>
                  </a:cubicBezTo>
                  <a:cubicBezTo>
                    <a:pt x="516" y="321"/>
                    <a:pt x="499" y="313"/>
                    <a:pt x="480" y="313"/>
                  </a:cubicBezTo>
                  <a:cubicBezTo>
                    <a:pt x="461" y="313"/>
                    <a:pt x="439" y="321"/>
                    <a:pt x="411" y="332"/>
                  </a:cubicBezTo>
                  <a:cubicBezTo>
                    <a:pt x="373" y="340"/>
                    <a:pt x="325" y="352"/>
                    <a:pt x="277" y="352"/>
                  </a:cubicBezTo>
                  <a:cubicBezTo>
                    <a:pt x="255" y="352"/>
                    <a:pt x="234" y="350"/>
                    <a:pt x="213" y="343"/>
                  </a:cubicBezTo>
                  <a:cubicBezTo>
                    <a:pt x="114" y="310"/>
                    <a:pt x="169" y="200"/>
                    <a:pt x="224" y="156"/>
                  </a:cubicBezTo>
                  <a:cubicBezTo>
                    <a:pt x="270" y="110"/>
                    <a:pt x="324" y="87"/>
                    <a:pt x="385" y="87"/>
                  </a:cubicBezTo>
                  <a:cubicBezTo>
                    <a:pt x="397" y="87"/>
                    <a:pt x="410" y="88"/>
                    <a:pt x="422" y="90"/>
                  </a:cubicBezTo>
                  <a:cubicBezTo>
                    <a:pt x="426" y="91"/>
                    <a:pt x="429" y="91"/>
                    <a:pt x="432" y="91"/>
                  </a:cubicBezTo>
                  <a:cubicBezTo>
                    <a:pt x="476" y="91"/>
                    <a:pt x="463" y="23"/>
                    <a:pt x="422" y="13"/>
                  </a:cubicBezTo>
                  <a:cubicBezTo>
                    <a:pt x="395" y="5"/>
                    <a:pt x="367" y="1"/>
                    <a:pt x="33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2" name="Google Shape;602;p28"/>
            <p:cNvSpPr/>
            <p:nvPr/>
          </p:nvSpPr>
          <p:spPr>
            <a:xfrm>
              <a:off x="10034925" y="1023800"/>
              <a:ext cx="15700" cy="11025"/>
            </a:xfrm>
            <a:custGeom>
              <a:avLst/>
              <a:gdLst/>
              <a:ahLst/>
              <a:cxnLst/>
              <a:rect l="l" t="t" r="r" b="b"/>
              <a:pathLst>
                <a:path w="628" h="441" extrusionOk="0">
                  <a:moveTo>
                    <a:pt x="103" y="0"/>
                  </a:moveTo>
                  <a:cubicBezTo>
                    <a:pt x="87" y="0"/>
                    <a:pt x="71" y="2"/>
                    <a:pt x="55" y="5"/>
                  </a:cubicBezTo>
                  <a:cubicBezTo>
                    <a:pt x="0" y="16"/>
                    <a:pt x="33" y="93"/>
                    <a:pt x="77" y="93"/>
                  </a:cubicBezTo>
                  <a:cubicBezTo>
                    <a:pt x="84" y="92"/>
                    <a:pt x="92" y="91"/>
                    <a:pt x="101" y="91"/>
                  </a:cubicBezTo>
                  <a:cubicBezTo>
                    <a:pt x="159" y="91"/>
                    <a:pt x="244" y="125"/>
                    <a:pt x="176" y="192"/>
                  </a:cubicBezTo>
                  <a:cubicBezTo>
                    <a:pt x="165" y="214"/>
                    <a:pt x="132" y="225"/>
                    <a:pt x="121" y="247"/>
                  </a:cubicBezTo>
                  <a:cubicBezTo>
                    <a:pt x="88" y="291"/>
                    <a:pt x="99" y="346"/>
                    <a:pt x="143" y="379"/>
                  </a:cubicBezTo>
                  <a:cubicBezTo>
                    <a:pt x="186" y="422"/>
                    <a:pt x="267" y="441"/>
                    <a:pt x="349" y="441"/>
                  </a:cubicBezTo>
                  <a:cubicBezTo>
                    <a:pt x="437" y="441"/>
                    <a:pt x="527" y="419"/>
                    <a:pt x="572" y="379"/>
                  </a:cubicBezTo>
                  <a:cubicBezTo>
                    <a:pt x="627" y="335"/>
                    <a:pt x="572" y="269"/>
                    <a:pt x="517" y="269"/>
                  </a:cubicBezTo>
                  <a:cubicBezTo>
                    <a:pt x="484" y="269"/>
                    <a:pt x="440" y="280"/>
                    <a:pt x="407" y="291"/>
                  </a:cubicBezTo>
                  <a:lnTo>
                    <a:pt x="242" y="291"/>
                  </a:lnTo>
                  <a:cubicBezTo>
                    <a:pt x="253" y="280"/>
                    <a:pt x="275" y="258"/>
                    <a:pt x="275" y="258"/>
                  </a:cubicBezTo>
                  <a:cubicBezTo>
                    <a:pt x="297" y="236"/>
                    <a:pt x="308" y="203"/>
                    <a:pt x="308" y="181"/>
                  </a:cubicBezTo>
                  <a:cubicBezTo>
                    <a:pt x="308" y="58"/>
                    <a:pt x="203" y="0"/>
                    <a:pt x="10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03" name="Google Shape;603;p28"/>
          <p:cNvGrpSpPr/>
          <p:nvPr/>
        </p:nvGrpSpPr>
        <p:grpSpPr>
          <a:xfrm>
            <a:off x="-15" y="1753317"/>
            <a:ext cx="14376293" cy="5739498"/>
            <a:chOff x="-10" y="1095823"/>
            <a:chExt cx="8985183" cy="3587186"/>
          </a:xfrm>
        </p:grpSpPr>
        <p:grpSp>
          <p:nvGrpSpPr>
            <p:cNvPr id="604" name="Google Shape;604;p28"/>
            <p:cNvGrpSpPr/>
            <p:nvPr/>
          </p:nvGrpSpPr>
          <p:grpSpPr>
            <a:xfrm rot="1169873" flipH="1">
              <a:off x="88196" y="3956634"/>
              <a:ext cx="638054" cy="638191"/>
              <a:chOff x="8790864" y="-1437011"/>
              <a:chExt cx="835482" cy="831392"/>
            </a:xfrm>
          </p:grpSpPr>
          <p:sp>
            <p:nvSpPr>
              <p:cNvPr id="605" name="Google Shape;605;p28"/>
              <p:cNvSpPr/>
              <p:nvPr/>
            </p:nvSpPr>
            <p:spPr>
              <a:xfrm>
                <a:off x="8790864" y="-1437011"/>
                <a:ext cx="835482" cy="831392"/>
              </a:xfrm>
              <a:custGeom>
                <a:avLst/>
                <a:gdLst/>
                <a:ahLst/>
                <a:cxnLst/>
                <a:rect l="l" t="t" r="r" b="b"/>
                <a:pathLst>
                  <a:path w="7457" h="7420" extrusionOk="0">
                    <a:moveTo>
                      <a:pt x="3138" y="0"/>
                    </a:moveTo>
                    <a:cubicBezTo>
                      <a:pt x="3087" y="0"/>
                      <a:pt x="3037" y="24"/>
                      <a:pt x="3003" y="64"/>
                    </a:cubicBezTo>
                    <a:lnTo>
                      <a:pt x="1936" y="1571"/>
                    </a:lnTo>
                    <a:cubicBezTo>
                      <a:pt x="1881" y="1648"/>
                      <a:pt x="1903" y="1747"/>
                      <a:pt x="1969" y="1791"/>
                    </a:cubicBezTo>
                    <a:lnTo>
                      <a:pt x="1991" y="1813"/>
                    </a:lnTo>
                    <a:cubicBezTo>
                      <a:pt x="2233" y="1978"/>
                      <a:pt x="2288" y="2319"/>
                      <a:pt x="2123" y="2561"/>
                    </a:cubicBezTo>
                    <a:lnTo>
                      <a:pt x="2024" y="2692"/>
                    </a:lnTo>
                    <a:cubicBezTo>
                      <a:pt x="1918" y="2839"/>
                      <a:pt x="1756" y="2917"/>
                      <a:pt x="1590" y="2917"/>
                    </a:cubicBezTo>
                    <a:cubicBezTo>
                      <a:pt x="1482" y="2917"/>
                      <a:pt x="1372" y="2883"/>
                      <a:pt x="1277" y="2813"/>
                    </a:cubicBezTo>
                    <a:lnTo>
                      <a:pt x="1255" y="2802"/>
                    </a:lnTo>
                    <a:cubicBezTo>
                      <a:pt x="1229" y="2781"/>
                      <a:pt x="1198" y="2771"/>
                      <a:pt x="1167" y="2771"/>
                    </a:cubicBezTo>
                    <a:cubicBezTo>
                      <a:pt x="1118" y="2771"/>
                      <a:pt x="1068" y="2795"/>
                      <a:pt x="1035" y="2835"/>
                    </a:cubicBezTo>
                    <a:lnTo>
                      <a:pt x="56" y="4210"/>
                    </a:lnTo>
                    <a:cubicBezTo>
                      <a:pt x="1" y="4287"/>
                      <a:pt x="23" y="4386"/>
                      <a:pt x="89" y="4441"/>
                    </a:cubicBezTo>
                    <a:lnTo>
                      <a:pt x="4235" y="7388"/>
                    </a:lnTo>
                    <a:cubicBezTo>
                      <a:pt x="4260" y="7410"/>
                      <a:pt x="4293" y="7419"/>
                      <a:pt x="4325" y="7419"/>
                    </a:cubicBezTo>
                    <a:cubicBezTo>
                      <a:pt x="4376" y="7419"/>
                      <a:pt x="4428" y="7396"/>
                      <a:pt x="4455" y="7355"/>
                    </a:cubicBezTo>
                    <a:lnTo>
                      <a:pt x="5433" y="5981"/>
                    </a:lnTo>
                    <a:cubicBezTo>
                      <a:pt x="5488" y="5904"/>
                      <a:pt x="5466" y="5805"/>
                      <a:pt x="5400" y="5761"/>
                    </a:cubicBezTo>
                    <a:cubicBezTo>
                      <a:pt x="5159" y="5585"/>
                      <a:pt x="5104" y="5244"/>
                      <a:pt x="5268" y="5002"/>
                    </a:cubicBezTo>
                    <a:lnTo>
                      <a:pt x="5367" y="4870"/>
                    </a:lnTo>
                    <a:cubicBezTo>
                      <a:pt x="5474" y="4724"/>
                      <a:pt x="5636" y="4646"/>
                      <a:pt x="5802" y="4646"/>
                    </a:cubicBezTo>
                    <a:cubicBezTo>
                      <a:pt x="5910" y="4646"/>
                      <a:pt x="6019" y="4679"/>
                      <a:pt x="6115" y="4749"/>
                    </a:cubicBezTo>
                    <a:cubicBezTo>
                      <a:pt x="6145" y="4770"/>
                      <a:pt x="6179" y="4780"/>
                      <a:pt x="6211" y="4780"/>
                    </a:cubicBezTo>
                    <a:cubicBezTo>
                      <a:pt x="6261" y="4780"/>
                      <a:pt x="6308" y="4756"/>
                      <a:pt x="6335" y="4716"/>
                    </a:cubicBezTo>
                    <a:lnTo>
                      <a:pt x="7413" y="3209"/>
                    </a:lnTo>
                    <a:cubicBezTo>
                      <a:pt x="7457" y="3132"/>
                      <a:pt x="7446" y="3033"/>
                      <a:pt x="7369" y="2989"/>
                    </a:cubicBezTo>
                    <a:lnTo>
                      <a:pt x="3234" y="31"/>
                    </a:lnTo>
                    <a:cubicBezTo>
                      <a:pt x="3204" y="10"/>
                      <a:pt x="3171" y="0"/>
                      <a:pt x="31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38100" dir="2820000" algn="bl" rotWithShape="0">
                  <a:schemeClr val="dk1"/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6" name="Google Shape;606;p28"/>
              <p:cNvSpPr/>
              <p:nvPr/>
            </p:nvSpPr>
            <p:spPr>
              <a:xfrm>
                <a:off x="8936290" y="-1234544"/>
                <a:ext cx="467095" cy="519452"/>
              </a:xfrm>
              <a:custGeom>
                <a:avLst/>
                <a:gdLst/>
                <a:ahLst/>
                <a:cxnLst/>
                <a:rect l="l" t="t" r="r" b="b"/>
                <a:pathLst>
                  <a:path w="4169" h="4636" extrusionOk="0">
                    <a:moveTo>
                      <a:pt x="2561" y="0"/>
                    </a:moveTo>
                    <a:cubicBezTo>
                      <a:pt x="2472" y="0"/>
                      <a:pt x="2382" y="41"/>
                      <a:pt x="2321" y="116"/>
                    </a:cubicBezTo>
                    <a:lnTo>
                      <a:pt x="1" y="3393"/>
                    </a:lnTo>
                    <a:lnTo>
                      <a:pt x="1749" y="4636"/>
                    </a:lnTo>
                    <a:lnTo>
                      <a:pt x="4069" y="1369"/>
                    </a:lnTo>
                    <a:cubicBezTo>
                      <a:pt x="4168" y="1237"/>
                      <a:pt x="4135" y="1061"/>
                      <a:pt x="4003" y="973"/>
                    </a:cubicBezTo>
                    <a:lnTo>
                      <a:pt x="2717" y="50"/>
                    </a:lnTo>
                    <a:cubicBezTo>
                      <a:pt x="2670" y="16"/>
                      <a:pt x="2616" y="0"/>
                      <a:pt x="2561" y="0"/>
                    </a:cubicBezTo>
                    <a:close/>
                  </a:path>
                </a:pathLst>
              </a:custGeom>
              <a:solidFill>
                <a:srgbClr val="000000">
                  <a:alpha val="265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7" name="Google Shape;607;p28"/>
              <p:cNvSpPr/>
              <p:nvPr/>
            </p:nvSpPr>
            <p:spPr>
              <a:xfrm>
                <a:off x="8951079" y="-1203843"/>
                <a:ext cx="437516" cy="488751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4362" extrusionOk="0">
                    <a:moveTo>
                      <a:pt x="2443" y="1"/>
                    </a:moveTo>
                    <a:cubicBezTo>
                      <a:pt x="2353" y="1"/>
                      <a:pt x="2265" y="42"/>
                      <a:pt x="2211" y="117"/>
                    </a:cubicBezTo>
                    <a:lnTo>
                      <a:pt x="0" y="3207"/>
                    </a:lnTo>
                    <a:lnTo>
                      <a:pt x="1617" y="4362"/>
                    </a:lnTo>
                    <a:lnTo>
                      <a:pt x="3816" y="1271"/>
                    </a:lnTo>
                    <a:cubicBezTo>
                      <a:pt x="3904" y="1139"/>
                      <a:pt x="3882" y="963"/>
                      <a:pt x="3750" y="875"/>
                    </a:cubicBezTo>
                    <a:lnTo>
                      <a:pt x="2607" y="51"/>
                    </a:lnTo>
                    <a:cubicBezTo>
                      <a:pt x="2556" y="17"/>
                      <a:pt x="2499" y="1"/>
                      <a:pt x="244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8" name="Google Shape;608;p28"/>
              <p:cNvSpPr/>
              <p:nvPr/>
            </p:nvSpPr>
            <p:spPr>
              <a:xfrm>
                <a:off x="9203613" y="-1117567"/>
                <a:ext cx="96242" cy="84932"/>
              </a:xfrm>
              <a:custGeom>
                <a:avLst/>
                <a:gdLst/>
                <a:ahLst/>
                <a:cxnLst/>
                <a:rect l="l" t="t" r="r" b="b"/>
                <a:pathLst>
                  <a:path w="859" h="758" extrusionOk="0">
                    <a:moveTo>
                      <a:pt x="424" y="0"/>
                    </a:moveTo>
                    <a:cubicBezTo>
                      <a:pt x="307" y="0"/>
                      <a:pt x="195" y="55"/>
                      <a:pt x="122" y="160"/>
                    </a:cubicBezTo>
                    <a:cubicBezTo>
                      <a:pt x="1" y="325"/>
                      <a:pt x="34" y="567"/>
                      <a:pt x="210" y="688"/>
                    </a:cubicBezTo>
                    <a:cubicBezTo>
                      <a:pt x="274" y="735"/>
                      <a:pt x="349" y="757"/>
                      <a:pt x="424" y="757"/>
                    </a:cubicBezTo>
                    <a:cubicBezTo>
                      <a:pt x="544" y="757"/>
                      <a:pt x="663" y="701"/>
                      <a:pt x="738" y="600"/>
                    </a:cubicBezTo>
                    <a:cubicBezTo>
                      <a:pt x="859" y="424"/>
                      <a:pt x="815" y="193"/>
                      <a:pt x="650" y="72"/>
                    </a:cubicBezTo>
                    <a:cubicBezTo>
                      <a:pt x="580" y="24"/>
                      <a:pt x="501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609" name="Google Shape;609;p28"/>
            <p:cNvGrpSpPr/>
            <p:nvPr/>
          </p:nvGrpSpPr>
          <p:grpSpPr>
            <a:xfrm rot="5400000" flipH="1">
              <a:off x="8347507" y="1129949"/>
              <a:ext cx="671793" cy="603540"/>
              <a:chOff x="7624325" y="-1510778"/>
              <a:chExt cx="1080227" cy="970321"/>
            </a:xfrm>
          </p:grpSpPr>
          <p:sp>
            <p:nvSpPr>
              <p:cNvPr id="610" name="Google Shape;610;p28"/>
              <p:cNvSpPr/>
              <p:nvPr/>
            </p:nvSpPr>
            <p:spPr>
              <a:xfrm>
                <a:off x="7657722" y="-1510778"/>
                <a:ext cx="1046830" cy="948614"/>
              </a:xfrm>
              <a:custGeom>
                <a:avLst/>
                <a:gdLst/>
                <a:ahLst/>
                <a:cxnLst/>
                <a:rect l="l" t="t" r="r" b="b"/>
                <a:pathLst>
                  <a:path w="6896" h="6249" extrusionOk="0">
                    <a:moveTo>
                      <a:pt x="4496" y="0"/>
                    </a:moveTo>
                    <a:cubicBezTo>
                      <a:pt x="4150" y="0"/>
                      <a:pt x="3801" y="104"/>
                      <a:pt x="3498" y="321"/>
                    </a:cubicBezTo>
                    <a:lnTo>
                      <a:pt x="1" y="2828"/>
                    </a:lnTo>
                    <a:lnTo>
                      <a:pt x="2453" y="6249"/>
                    </a:lnTo>
                    <a:lnTo>
                      <a:pt x="5950" y="3730"/>
                    </a:lnTo>
                    <a:cubicBezTo>
                      <a:pt x="6720" y="3180"/>
                      <a:pt x="6896" y="2114"/>
                      <a:pt x="6346" y="1344"/>
                    </a:cubicBezTo>
                    <a:lnTo>
                      <a:pt x="5884" y="706"/>
                    </a:lnTo>
                    <a:cubicBezTo>
                      <a:pt x="5551" y="246"/>
                      <a:pt x="5028" y="0"/>
                      <a:pt x="44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38100" dir="2820000" algn="bl" rotWithShape="0">
                  <a:schemeClr val="dk1"/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1" name="Google Shape;611;p28"/>
              <p:cNvSpPr/>
              <p:nvPr/>
            </p:nvSpPr>
            <p:spPr>
              <a:xfrm>
                <a:off x="7624325" y="-1437002"/>
                <a:ext cx="881669" cy="896546"/>
              </a:xfrm>
              <a:custGeom>
                <a:avLst/>
                <a:gdLst/>
                <a:ahLst/>
                <a:cxnLst/>
                <a:rect l="l" t="t" r="r" b="b"/>
                <a:pathLst>
                  <a:path w="5808" h="5906" extrusionOk="0">
                    <a:moveTo>
                      <a:pt x="3245" y="0"/>
                    </a:moveTo>
                    <a:lnTo>
                      <a:pt x="1" y="2331"/>
                    </a:lnTo>
                    <a:lnTo>
                      <a:pt x="2574" y="5906"/>
                    </a:lnTo>
                    <a:lnTo>
                      <a:pt x="5807" y="3574"/>
                    </a:lnTo>
                    <a:lnTo>
                      <a:pt x="324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>
                <a:outerShdw dist="38100" dir="2820000" algn="bl" rotWithShape="0">
                  <a:schemeClr val="dk1"/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2" name="Google Shape;612;p28"/>
              <p:cNvSpPr/>
              <p:nvPr/>
            </p:nvSpPr>
            <p:spPr>
              <a:xfrm>
                <a:off x="7657722" y="-1510778"/>
                <a:ext cx="1046830" cy="948614"/>
              </a:xfrm>
              <a:custGeom>
                <a:avLst/>
                <a:gdLst/>
                <a:ahLst/>
                <a:cxnLst/>
                <a:rect l="l" t="t" r="r" b="b"/>
                <a:pathLst>
                  <a:path w="6896" h="6249" extrusionOk="0">
                    <a:moveTo>
                      <a:pt x="4496" y="0"/>
                    </a:moveTo>
                    <a:cubicBezTo>
                      <a:pt x="4150" y="0"/>
                      <a:pt x="3801" y="104"/>
                      <a:pt x="3498" y="321"/>
                    </a:cubicBezTo>
                    <a:lnTo>
                      <a:pt x="1" y="2828"/>
                    </a:lnTo>
                    <a:lnTo>
                      <a:pt x="2453" y="6249"/>
                    </a:lnTo>
                    <a:lnTo>
                      <a:pt x="5950" y="3730"/>
                    </a:lnTo>
                    <a:cubicBezTo>
                      <a:pt x="6720" y="3180"/>
                      <a:pt x="6896" y="2114"/>
                      <a:pt x="6346" y="1344"/>
                    </a:cubicBezTo>
                    <a:lnTo>
                      <a:pt x="5884" y="706"/>
                    </a:lnTo>
                    <a:cubicBezTo>
                      <a:pt x="5551" y="246"/>
                      <a:pt x="5028" y="0"/>
                      <a:pt x="44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3" name="Google Shape;613;p28"/>
              <p:cNvSpPr/>
              <p:nvPr/>
            </p:nvSpPr>
            <p:spPr>
              <a:xfrm>
                <a:off x="7624325" y="-1437002"/>
                <a:ext cx="881669" cy="896546"/>
              </a:xfrm>
              <a:custGeom>
                <a:avLst/>
                <a:gdLst/>
                <a:ahLst/>
                <a:cxnLst/>
                <a:rect l="l" t="t" r="r" b="b"/>
                <a:pathLst>
                  <a:path w="5808" h="5906" extrusionOk="0">
                    <a:moveTo>
                      <a:pt x="3245" y="0"/>
                    </a:moveTo>
                    <a:lnTo>
                      <a:pt x="1" y="2331"/>
                    </a:lnTo>
                    <a:lnTo>
                      <a:pt x="2574" y="5906"/>
                    </a:lnTo>
                    <a:lnTo>
                      <a:pt x="5807" y="3574"/>
                    </a:lnTo>
                    <a:lnTo>
                      <a:pt x="324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4" name="Google Shape;614;p28"/>
              <p:cNvSpPr/>
              <p:nvPr/>
            </p:nvSpPr>
            <p:spPr>
              <a:xfrm>
                <a:off x="7737114" y="-1280494"/>
                <a:ext cx="348842" cy="240303"/>
              </a:xfrm>
              <a:custGeom>
                <a:avLst/>
                <a:gdLst/>
                <a:ahLst/>
                <a:cxnLst/>
                <a:rect l="l" t="t" r="r" b="b"/>
                <a:pathLst>
                  <a:path w="2298" h="1583" extrusionOk="0">
                    <a:moveTo>
                      <a:pt x="2055" y="0"/>
                    </a:moveTo>
                    <a:cubicBezTo>
                      <a:pt x="2035" y="0"/>
                      <a:pt x="2015" y="4"/>
                      <a:pt x="1996" y="14"/>
                    </a:cubicBezTo>
                    <a:cubicBezTo>
                      <a:pt x="1336" y="344"/>
                      <a:pt x="742" y="861"/>
                      <a:pt x="137" y="1278"/>
                    </a:cubicBezTo>
                    <a:cubicBezTo>
                      <a:pt x="0" y="1370"/>
                      <a:pt x="121" y="1583"/>
                      <a:pt x="261" y="1583"/>
                    </a:cubicBezTo>
                    <a:cubicBezTo>
                      <a:pt x="289" y="1583"/>
                      <a:pt x="318" y="1574"/>
                      <a:pt x="346" y="1553"/>
                    </a:cubicBezTo>
                    <a:cubicBezTo>
                      <a:pt x="951" y="1136"/>
                      <a:pt x="1655" y="751"/>
                      <a:pt x="2194" y="245"/>
                    </a:cubicBezTo>
                    <a:cubicBezTo>
                      <a:pt x="2297" y="151"/>
                      <a:pt x="2175" y="0"/>
                      <a:pt x="2055" y="0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5" name="Google Shape;615;p28"/>
              <p:cNvSpPr/>
              <p:nvPr/>
            </p:nvSpPr>
            <p:spPr>
              <a:xfrm>
                <a:off x="8202084" y="-1460835"/>
                <a:ext cx="289487" cy="94118"/>
              </a:xfrm>
              <a:custGeom>
                <a:avLst/>
                <a:gdLst/>
                <a:ahLst/>
                <a:cxnLst/>
                <a:rect l="l" t="t" r="r" b="b"/>
                <a:pathLst>
                  <a:path w="1907" h="620" extrusionOk="0">
                    <a:moveTo>
                      <a:pt x="957" y="0"/>
                    </a:moveTo>
                    <a:cubicBezTo>
                      <a:pt x="629" y="0"/>
                      <a:pt x="299" y="116"/>
                      <a:pt x="88" y="344"/>
                    </a:cubicBezTo>
                    <a:cubicBezTo>
                      <a:pt x="1" y="431"/>
                      <a:pt x="117" y="620"/>
                      <a:pt x="236" y="620"/>
                    </a:cubicBezTo>
                    <a:cubicBezTo>
                      <a:pt x="253" y="620"/>
                      <a:pt x="269" y="616"/>
                      <a:pt x="286" y="608"/>
                    </a:cubicBezTo>
                    <a:cubicBezTo>
                      <a:pt x="472" y="509"/>
                      <a:pt x="648" y="410"/>
                      <a:pt x="857" y="388"/>
                    </a:cubicBezTo>
                    <a:cubicBezTo>
                      <a:pt x="894" y="384"/>
                      <a:pt x="929" y="382"/>
                      <a:pt x="963" y="382"/>
                    </a:cubicBezTo>
                    <a:cubicBezTo>
                      <a:pt x="1206" y="382"/>
                      <a:pt x="1396" y="480"/>
                      <a:pt x="1627" y="586"/>
                    </a:cubicBezTo>
                    <a:cubicBezTo>
                      <a:pt x="1649" y="595"/>
                      <a:pt x="1671" y="600"/>
                      <a:pt x="1692" y="600"/>
                    </a:cubicBezTo>
                    <a:cubicBezTo>
                      <a:pt x="1817" y="600"/>
                      <a:pt x="1907" y="446"/>
                      <a:pt x="1803" y="333"/>
                    </a:cubicBezTo>
                    <a:cubicBezTo>
                      <a:pt x="1597" y="110"/>
                      <a:pt x="1278" y="0"/>
                      <a:pt x="957" y="0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37377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19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266" name="Google Shape;266;p19"/>
          <p:cNvSpPr txBox="1">
            <a:spLocks noGrp="1"/>
          </p:cNvSpPr>
          <p:nvPr>
            <p:ph type="title"/>
          </p:nvPr>
        </p:nvSpPr>
        <p:spPr>
          <a:xfrm>
            <a:off x="4676160" y="2385879"/>
            <a:ext cx="5278080" cy="1773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92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2pPr>
            <a:lvl3pPr lvl="2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3pPr>
            <a:lvl4pPr lvl="3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4pPr>
            <a:lvl5pPr lvl="4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5pPr>
            <a:lvl6pPr lvl="5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6pPr>
            <a:lvl7pPr lvl="6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7pPr>
            <a:lvl8pPr lvl="7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8pPr>
            <a:lvl9pPr lvl="8" rtl="0">
              <a:spcBef>
                <a:spcPts val="0"/>
              </a:spcBef>
              <a:spcAft>
                <a:spcPts val="0"/>
              </a:spcAft>
              <a:buSzPts val="9200"/>
              <a:buNone/>
              <a:defRPr sz="14700"/>
            </a:lvl9pPr>
          </a:lstStyle>
          <a:p>
            <a:endParaRPr/>
          </a:p>
        </p:txBody>
      </p:sp>
      <p:sp>
        <p:nvSpPr>
          <p:cNvPr id="267" name="Google Shape;267;p19"/>
          <p:cNvSpPr txBox="1">
            <a:spLocks noGrp="1"/>
          </p:cNvSpPr>
          <p:nvPr>
            <p:ph type="subTitle" idx="1"/>
          </p:nvPr>
        </p:nvSpPr>
        <p:spPr>
          <a:xfrm>
            <a:off x="4676160" y="4101240"/>
            <a:ext cx="5278080" cy="151440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3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716980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Google Shape;396;p25"/>
          <p:cNvSpPr/>
          <p:nvPr/>
        </p:nvSpPr>
        <p:spPr>
          <a:xfrm>
            <a:off x="587280" y="595200"/>
            <a:ext cx="13455840" cy="70392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180975" dir="198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 defTabSz="73152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900">
              <a:solidFill>
                <a:prstClr val="black"/>
              </a:solidFill>
              <a:latin typeface="Manrope"/>
              <a:ea typeface="Manrope"/>
              <a:cs typeface="Manrope"/>
              <a:sym typeface="Manrope"/>
            </a:endParaRPr>
          </a:p>
        </p:txBody>
      </p:sp>
      <p:sp>
        <p:nvSpPr>
          <p:cNvPr id="397" name="Google Shape;397;p25"/>
          <p:cNvSpPr txBox="1">
            <a:spLocks noGrp="1"/>
          </p:cNvSpPr>
          <p:nvPr>
            <p:ph type="title"/>
          </p:nvPr>
        </p:nvSpPr>
        <p:spPr>
          <a:xfrm>
            <a:off x="1141161" y="855640"/>
            <a:ext cx="12348000" cy="83712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398" name="Google Shape;398;p25"/>
          <p:cNvSpPr txBox="1">
            <a:spLocks noGrp="1"/>
          </p:cNvSpPr>
          <p:nvPr>
            <p:ph type="subTitle" idx="1"/>
          </p:nvPr>
        </p:nvSpPr>
        <p:spPr>
          <a:xfrm>
            <a:off x="1859781" y="3109800"/>
            <a:ext cx="5120640" cy="301920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9" name="Google Shape;399;p25"/>
          <p:cNvSpPr txBox="1">
            <a:spLocks noGrp="1"/>
          </p:cNvSpPr>
          <p:nvPr>
            <p:ph type="subTitle" idx="2"/>
          </p:nvPr>
        </p:nvSpPr>
        <p:spPr>
          <a:xfrm>
            <a:off x="7649980" y="3109800"/>
            <a:ext cx="5120640" cy="3019200"/>
          </a:xfrm>
          <a:prstGeom prst="rect">
            <a:avLst/>
          </a:prstGeom>
        </p:spPr>
        <p:txBody>
          <a:bodyPr spcFirstLastPara="1" wrap="square" lIns="73140" tIns="73140" rIns="73140" bIns="73140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00" name="Google Shape;400;p25"/>
          <p:cNvGrpSpPr/>
          <p:nvPr/>
        </p:nvGrpSpPr>
        <p:grpSpPr>
          <a:xfrm>
            <a:off x="960851" y="6963033"/>
            <a:ext cx="595200" cy="327850"/>
            <a:chOff x="9982400" y="628400"/>
            <a:chExt cx="44300" cy="24400"/>
          </a:xfrm>
        </p:grpSpPr>
        <p:sp>
          <p:nvSpPr>
            <p:cNvPr id="401" name="Google Shape;401;p25"/>
            <p:cNvSpPr/>
            <p:nvPr/>
          </p:nvSpPr>
          <p:spPr>
            <a:xfrm>
              <a:off x="9982400" y="637100"/>
              <a:ext cx="10475" cy="15700"/>
            </a:xfrm>
            <a:custGeom>
              <a:avLst/>
              <a:gdLst/>
              <a:ahLst/>
              <a:cxnLst/>
              <a:rect l="l" t="t" r="r" b="b"/>
              <a:pathLst>
                <a:path w="419" h="628" extrusionOk="0">
                  <a:moveTo>
                    <a:pt x="56" y="0"/>
                  </a:moveTo>
                  <a:cubicBezTo>
                    <a:pt x="34" y="0"/>
                    <a:pt x="23" y="11"/>
                    <a:pt x="12" y="33"/>
                  </a:cubicBezTo>
                  <a:cubicBezTo>
                    <a:pt x="12" y="55"/>
                    <a:pt x="1" y="66"/>
                    <a:pt x="12" y="88"/>
                  </a:cubicBezTo>
                  <a:cubicBezTo>
                    <a:pt x="12" y="110"/>
                    <a:pt x="12" y="132"/>
                    <a:pt x="23" y="154"/>
                  </a:cubicBezTo>
                  <a:cubicBezTo>
                    <a:pt x="34" y="165"/>
                    <a:pt x="45" y="187"/>
                    <a:pt x="56" y="198"/>
                  </a:cubicBezTo>
                  <a:cubicBezTo>
                    <a:pt x="67" y="220"/>
                    <a:pt x="78" y="231"/>
                    <a:pt x="100" y="231"/>
                  </a:cubicBezTo>
                  <a:cubicBezTo>
                    <a:pt x="111" y="242"/>
                    <a:pt x="122" y="253"/>
                    <a:pt x="144" y="253"/>
                  </a:cubicBezTo>
                  <a:cubicBezTo>
                    <a:pt x="177" y="253"/>
                    <a:pt x="221" y="253"/>
                    <a:pt x="254" y="231"/>
                  </a:cubicBezTo>
                  <a:cubicBezTo>
                    <a:pt x="265" y="231"/>
                    <a:pt x="276" y="231"/>
                    <a:pt x="287" y="220"/>
                  </a:cubicBezTo>
                  <a:cubicBezTo>
                    <a:pt x="287" y="231"/>
                    <a:pt x="287" y="242"/>
                    <a:pt x="287" y="253"/>
                  </a:cubicBezTo>
                  <a:cubicBezTo>
                    <a:pt x="287" y="253"/>
                    <a:pt x="287" y="264"/>
                    <a:pt x="287" y="275"/>
                  </a:cubicBezTo>
                  <a:cubicBezTo>
                    <a:pt x="276" y="297"/>
                    <a:pt x="276" y="330"/>
                    <a:pt x="276" y="352"/>
                  </a:cubicBezTo>
                  <a:cubicBezTo>
                    <a:pt x="265" y="374"/>
                    <a:pt x="265" y="407"/>
                    <a:pt x="265" y="429"/>
                  </a:cubicBezTo>
                  <a:cubicBezTo>
                    <a:pt x="254" y="473"/>
                    <a:pt x="232" y="506"/>
                    <a:pt x="188" y="539"/>
                  </a:cubicBezTo>
                  <a:cubicBezTo>
                    <a:pt x="166" y="539"/>
                    <a:pt x="144" y="550"/>
                    <a:pt x="133" y="561"/>
                  </a:cubicBezTo>
                  <a:cubicBezTo>
                    <a:pt x="111" y="561"/>
                    <a:pt x="100" y="572"/>
                    <a:pt x="78" y="572"/>
                  </a:cubicBezTo>
                  <a:cubicBezTo>
                    <a:pt x="78" y="572"/>
                    <a:pt x="67" y="583"/>
                    <a:pt x="67" y="583"/>
                  </a:cubicBezTo>
                  <a:cubicBezTo>
                    <a:pt x="56" y="583"/>
                    <a:pt x="56" y="594"/>
                    <a:pt x="56" y="594"/>
                  </a:cubicBezTo>
                  <a:cubicBezTo>
                    <a:pt x="45" y="605"/>
                    <a:pt x="56" y="605"/>
                    <a:pt x="56" y="605"/>
                  </a:cubicBezTo>
                  <a:cubicBezTo>
                    <a:pt x="67" y="616"/>
                    <a:pt x="67" y="616"/>
                    <a:pt x="78" y="616"/>
                  </a:cubicBezTo>
                  <a:cubicBezTo>
                    <a:pt x="100" y="627"/>
                    <a:pt x="111" y="627"/>
                    <a:pt x="133" y="627"/>
                  </a:cubicBezTo>
                  <a:cubicBezTo>
                    <a:pt x="144" y="627"/>
                    <a:pt x="166" y="627"/>
                    <a:pt x="177" y="616"/>
                  </a:cubicBezTo>
                  <a:cubicBezTo>
                    <a:pt x="199" y="616"/>
                    <a:pt x="210" y="605"/>
                    <a:pt x="232" y="605"/>
                  </a:cubicBezTo>
                  <a:cubicBezTo>
                    <a:pt x="243" y="594"/>
                    <a:pt x="265" y="594"/>
                    <a:pt x="276" y="583"/>
                  </a:cubicBezTo>
                  <a:cubicBezTo>
                    <a:pt x="287" y="583"/>
                    <a:pt x="287" y="583"/>
                    <a:pt x="298" y="572"/>
                  </a:cubicBezTo>
                  <a:cubicBezTo>
                    <a:pt x="309" y="572"/>
                    <a:pt x="320" y="561"/>
                    <a:pt x="320" y="561"/>
                  </a:cubicBezTo>
                  <a:cubicBezTo>
                    <a:pt x="342" y="550"/>
                    <a:pt x="353" y="539"/>
                    <a:pt x="375" y="517"/>
                  </a:cubicBezTo>
                  <a:cubicBezTo>
                    <a:pt x="386" y="506"/>
                    <a:pt x="386" y="484"/>
                    <a:pt x="397" y="462"/>
                  </a:cubicBezTo>
                  <a:cubicBezTo>
                    <a:pt x="397" y="451"/>
                    <a:pt x="397" y="440"/>
                    <a:pt x="397" y="440"/>
                  </a:cubicBezTo>
                  <a:cubicBezTo>
                    <a:pt x="397" y="429"/>
                    <a:pt x="397" y="418"/>
                    <a:pt x="397" y="407"/>
                  </a:cubicBezTo>
                  <a:lnTo>
                    <a:pt x="408" y="330"/>
                  </a:lnTo>
                  <a:cubicBezTo>
                    <a:pt x="408" y="308"/>
                    <a:pt x="408" y="275"/>
                    <a:pt x="419" y="253"/>
                  </a:cubicBezTo>
                  <a:cubicBezTo>
                    <a:pt x="419" y="220"/>
                    <a:pt x="419" y="187"/>
                    <a:pt x="419" y="154"/>
                  </a:cubicBezTo>
                  <a:cubicBezTo>
                    <a:pt x="419" y="121"/>
                    <a:pt x="419" y="88"/>
                    <a:pt x="419" y="66"/>
                  </a:cubicBezTo>
                  <a:cubicBezTo>
                    <a:pt x="419" y="44"/>
                    <a:pt x="408" y="33"/>
                    <a:pt x="408" y="22"/>
                  </a:cubicBezTo>
                  <a:cubicBezTo>
                    <a:pt x="397" y="11"/>
                    <a:pt x="375" y="11"/>
                    <a:pt x="353" y="0"/>
                  </a:cubicBezTo>
                  <a:lnTo>
                    <a:pt x="320" y="0"/>
                  </a:lnTo>
                  <a:cubicBezTo>
                    <a:pt x="298" y="0"/>
                    <a:pt x="276" y="22"/>
                    <a:pt x="276" y="44"/>
                  </a:cubicBezTo>
                  <a:cubicBezTo>
                    <a:pt x="265" y="55"/>
                    <a:pt x="265" y="66"/>
                    <a:pt x="254" y="77"/>
                  </a:cubicBezTo>
                  <a:cubicBezTo>
                    <a:pt x="254" y="77"/>
                    <a:pt x="243" y="88"/>
                    <a:pt x="243" y="99"/>
                  </a:cubicBezTo>
                  <a:cubicBezTo>
                    <a:pt x="232" y="110"/>
                    <a:pt x="221" y="121"/>
                    <a:pt x="210" y="132"/>
                  </a:cubicBezTo>
                  <a:cubicBezTo>
                    <a:pt x="210" y="143"/>
                    <a:pt x="199" y="154"/>
                    <a:pt x="188" y="165"/>
                  </a:cubicBezTo>
                  <a:cubicBezTo>
                    <a:pt x="188" y="176"/>
                    <a:pt x="188" y="176"/>
                    <a:pt x="188" y="176"/>
                  </a:cubicBezTo>
                  <a:lnTo>
                    <a:pt x="166" y="187"/>
                  </a:lnTo>
                  <a:cubicBezTo>
                    <a:pt x="133" y="143"/>
                    <a:pt x="111" y="88"/>
                    <a:pt x="133" y="33"/>
                  </a:cubicBezTo>
                  <a:cubicBezTo>
                    <a:pt x="133" y="22"/>
                    <a:pt x="133" y="11"/>
                    <a:pt x="133" y="11"/>
                  </a:cubicBezTo>
                  <a:cubicBezTo>
                    <a:pt x="122" y="11"/>
                    <a:pt x="122" y="0"/>
                    <a:pt x="1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2" name="Google Shape;402;p25"/>
            <p:cNvSpPr/>
            <p:nvPr/>
          </p:nvSpPr>
          <p:spPr>
            <a:xfrm>
              <a:off x="10006600" y="637100"/>
              <a:ext cx="9375" cy="12400"/>
            </a:xfrm>
            <a:custGeom>
              <a:avLst/>
              <a:gdLst/>
              <a:ahLst/>
              <a:cxnLst/>
              <a:rect l="l" t="t" r="r" b="b"/>
              <a:pathLst>
                <a:path w="375" h="496" extrusionOk="0">
                  <a:moveTo>
                    <a:pt x="155" y="0"/>
                  </a:moveTo>
                  <a:cubicBezTo>
                    <a:pt x="133" y="0"/>
                    <a:pt x="111" y="0"/>
                    <a:pt x="100" y="11"/>
                  </a:cubicBezTo>
                  <a:cubicBezTo>
                    <a:pt x="89" y="22"/>
                    <a:pt x="89" y="22"/>
                    <a:pt x="89" y="33"/>
                  </a:cubicBezTo>
                  <a:cubicBezTo>
                    <a:pt x="89" y="44"/>
                    <a:pt x="100" y="55"/>
                    <a:pt x="100" y="55"/>
                  </a:cubicBezTo>
                  <a:cubicBezTo>
                    <a:pt x="100" y="66"/>
                    <a:pt x="100" y="66"/>
                    <a:pt x="111" y="77"/>
                  </a:cubicBezTo>
                  <a:lnTo>
                    <a:pt x="122" y="121"/>
                  </a:lnTo>
                  <a:cubicBezTo>
                    <a:pt x="133" y="143"/>
                    <a:pt x="144" y="154"/>
                    <a:pt x="144" y="176"/>
                  </a:cubicBezTo>
                  <a:cubicBezTo>
                    <a:pt x="155" y="176"/>
                    <a:pt x="155" y="187"/>
                    <a:pt x="155" y="187"/>
                  </a:cubicBezTo>
                  <a:cubicBezTo>
                    <a:pt x="155" y="198"/>
                    <a:pt x="155" y="198"/>
                    <a:pt x="155" y="198"/>
                  </a:cubicBezTo>
                  <a:cubicBezTo>
                    <a:pt x="133" y="231"/>
                    <a:pt x="122" y="253"/>
                    <a:pt x="100" y="275"/>
                  </a:cubicBezTo>
                  <a:cubicBezTo>
                    <a:pt x="78" y="308"/>
                    <a:pt x="67" y="330"/>
                    <a:pt x="45" y="352"/>
                  </a:cubicBezTo>
                  <a:cubicBezTo>
                    <a:pt x="34" y="363"/>
                    <a:pt x="34" y="374"/>
                    <a:pt x="23" y="385"/>
                  </a:cubicBezTo>
                  <a:cubicBezTo>
                    <a:pt x="23" y="385"/>
                    <a:pt x="12" y="396"/>
                    <a:pt x="12" y="407"/>
                  </a:cubicBezTo>
                  <a:cubicBezTo>
                    <a:pt x="12" y="407"/>
                    <a:pt x="1" y="418"/>
                    <a:pt x="1" y="418"/>
                  </a:cubicBezTo>
                  <a:cubicBezTo>
                    <a:pt x="1" y="429"/>
                    <a:pt x="1" y="429"/>
                    <a:pt x="1" y="440"/>
                  </a:cubicBezTo>
                  <a:cubicBezTo>
                    <a:pt x="1" y="451"/>
                    <a:pt x="12" y="451"/>
                    <a:pt x="23" y="451"/>
                  </a:cubicBezTo>
                  <a:lnTo>
                    <a:pt x="45" y="451"/>
                  </a:lnTo>
                  <a:cubicBezTo>
                    <a:pt x="56" y="451"/>
                    <a:pt x="67" y="440"/>
                    <a:pt x="78" y="429"/>
                  </a:cubicBezTo>
                  <a:cubicBezTo>
                    <a:pt x="78" y="429"/>
                    <a:pt x="78" y="418"/>
                    <a:pt x="89" y="407"/>
                  </a:cubicBezTo>
                  <a:cubicBezTo>
                    <a:pt x="89" y="407"/>
                    <a:pt x="89" y="396"/>
                    <a:pt x="100" y="385"/>
                  </a:cubicBezTo>
                  <a:cubicBezTo>
                    <a:pt x="111" y="374"/>
                    <a:pt x="122" y="363"/>
                    <a:pt x="133" y="341"/>
                  </a:cubicBezTo>
                  <a:cubicBezTo>
                    <a:pt x="144" y="330"/>
                    <a:pt x="155" y="308"/>
                    <a:pt x="166" y="297"/>
                  </a:cubicBezTo>
                  <a:cubicBezTo>
                    <a:pt x="177" y="297"/>
                    <a:pt x="177" y="286"/>
                    <a:pt x="188" y="286"/>
                  </a:cubicBezTo>
                  <a:cubicBezTo>
                    <a:pt x="188" y="286"/>
                    <a:pt x="188" y="297"/>
                    <a:pt x="188" y="297"/>
                  </a:cubicBezTo>
                  <a:lnTo>
                    <a:pt x="199" y="308"/>
                  </a:lnTo>
                  <a:cubicBezTo>
                    <a:pt x="199" y="330"/>
                    <a:pt x="210" y="363"/>
                    <a:pt x="221" y="385"/>
                  </a:cubicBezTo>
                  <a:cubicBezTo>
                    <a:pt x="232" y="407"/>
                    <a:pt x="243" y="429"/>
                    <a:pt x="254" y="451"/>
                  </a:cubicBezTo>
                  <a:cubicBezTo>
                    <a:pt x="254" y="462"/>
                    <a:pt x="254" y="462"/>
                    <a:pt x="254" y="473"/>
                  </a:cubicBezTo>
                  <a:cubicBezTo>
                    <a:pt x="254" y="473"/>
                    <a:pt x="265" y="484"/>
                    <a:pt x="265" y="484"/>
                  </a:cubicBezTo>
                  <a:cubicBezTo>
                    <a:pt x="276" y="484"/>
                    <a:pt x="276" y="484"/>
                    <a:pt x="287" y="495"/>
                  </a:cubicBezTo>
                  <a:lnTo>
                    <a:pt x="331" y="495"/>
                  </a:lnTo>
                  <a:cubicBezTo>
                    <a:pt x="342" y="484"/>
                    <a:pt x="353" y="484"/>
                    <a:pt x="353" y="484"/>
                  </a:cubicBezTo>
                  <a:cubicBezTo>
                    <a:pt x="364" y="473"/>
                    <a:pt x="364" y="473"/>
                    <a:pt x="364" y="462"/>
                  </a:cubicBezTo>
                  <a:cubicBezTo>
                    <a:pt x="364" y="451"/>
                    <a:pt x="353" y="451"/>
                    <a:pt x="353" y="451"/>
                  </a:cubicBezTo>
                  <a:cubicBezTo>
                    <a:pt x="331" y="363"/>
                    <a:pt x="298" y="275"/>
                    <a:pt x="276" y="187"/>
                  </a:cubicBezTo>
                  <a:cubicBezTo>
                    <a:pt x="276" y="187"/>
                    <a:pt x="265" y="187"/>
                    <a:pt x="265" y="176"/>
                  </a:cubicBezTo>
                  <a:lnTo>
                    <a:pt x="265" y="165"/>
                  </a:lnTo>
                  <a:cubicBezTo>
                    <a:pt x="276" y="154"/>
                    <a:pt x="287" y="143"/>
                    <a:pt x="287" y="132"/>
                  </a:cubicBezTo>
                  <a:cubicBezTo>
                    <a:pt x="298" y="121"/>
                    <a:pt x="309" y="110"/>
                    <a:pt x="320" y="88"/>
                  </a:cubicBezTo>
                  <a:cubicBezTo>
                    <a:pt x="331" y="77"/>
                    <a:pt x="342" y="66"/>
                    <a:pt x="342" y="55"/>
                  </a:cubicBezTo>
                  <a:cubicBezTo>
                    <a:pt x="353" y="44"/>
                    <a:pt x="364" y="33"/>
                    <a:pt x="375" y="22"/>
                  </a:cubicBezTo>
                  <a:cubicBezTo>
                    <a:pt x="375" y="11"/>
                    <a:pt x="364" y="11"/>
                    <a:pt x="364" y="11"/>
                  </a:cubicBezTo>
                  <a:lnTo>
                    <a:pt x="309" y="11"/>
                  </a:lnTo>
                  <a:cubicBezTo>
                    <a:pt x="298" y="11"/>
                    <a:pt x="298" y="22"/>
                    <a:pt x="298" y="22"/>
                  </a:cubicBezTo>
                  <a:lnTo>
                    <a:pt x="276" y="44"/>
                  </a:lnTo>
                  <a:cubicBezTo>
                    <a:pt x="265" y="55"/>
                    <a:pt x="265" y="66"/>
                    <a:pt x="254" y="77"/>
                  </a:cubicBezTo>
                  <a:cubicBezTo>
                    <a:pt x="254" y="77"/>
                    <a:pt x="254" y="77"/>
                    <a:pt x="243" y="88"/>
                  </a:cubicBezTo>
                  <a:lnTo>
                    <a:pt x="232" y="99"/>
                  </a:lnTo>
                  <a:cubicBezTo>
                    <a:pt x="232" y="88"/>
                    <a:pt x="232" y="88"/>
                    <a:pt x="232" y="88"/>
                  </a:cubicBezTo>
                  <a:cubicBezTo>
                    <a:pt x="221" y="88"/>
                    <a:pt x="221" y="88"/>
                    <a:pt x="221" y="77"/>
                  </a:cubicBezTo>
                  <a:cubicBezTo>
                    <a:pt x="221" y="77"/>
                    <a:pt x="210" y="66"/>
                    <a:pt x="210" y="55"/>
                  </a:cubicBezTo>
                  <a:cubicBezTo>
                    <a:pt x="210" y="44"/>
                    <a:pt x="199" y="44"/>
                    <a:pt x="199" y="33"/>
                  </a:cubicBezTo>
                  <a:cubicBezTo>
                    <a:pt x="188" y="22"/>
                    <a:pt x="166" y="11"/>
                    <a:pt x="1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3" name="Google Shape;403;p25"/>
            <p:cNvSpPr/>
            <p:nvPr/>
          </p:nvSpPr>
          <p:spPr>
            <a:xfrm>
              <a:off x="9994775" y="639300"/>
              <a:ext cx="11575" cy="3800"/>
            </a:xfrm>
            <a:custGeom>
              <a:avLst/>
              <a:gdLst/>
              <a:ahLst/>
              <a:cxnLst/>
              <a:rect l="l" t="t" r="r" b="b"/>
              <a:pathLst>
                <a:path w="463" h="152" extrusionOk="0">
                  <a:moveTo>
                    <a:pt x="325" y="0"/>
                  </a:moveTo>
                  <a:cubicBezTo>
                    <a:pt x="295" y="0"/>
                    <a:pt x="265" y="6"/>
                    <a:pt x="232" y="11"/>
                  </a:cubicBezTo>
                  <a:cubicBezTo>
                    <a:pt x="177" y="22"/>
                    <a:pt x="111" y="33"/>
                    <a:pt x="45" y="44"/>
                  </a:cubicBezTo>
                  <a:cubicBezTo>
                    <a:pt x="1" y="66"/>
                    <a:pt x="23" y="143"/>
                    <a:pt x="67" y="143"/>
                  </a:cubicBezTo>
                  <a:cubicBezTo>
                    <a:pt x="100" y="149"/>
                    <a:pt x="133" y="151"/>
                    <a:pt x="166" y="151"/>
                  </a:cubicBezTo>
                  <a:cubicBezTo>
                    <a:pt x="199" y="151"/>
                    <a:pt x="232" y="149"/>
                    <a:pt x="265" y="143"/>
                  </a:cubicBezTo>
                  <a:cubicBezTo>
                    <a:pt x="287" y="143"/>
                    <a:pt x="307" y="144"/>
                    <a:pt x="327" y="144"/>
                  </a:cubicBezTo>
                  <a:cubicBezTo>
                    <a:pt x="366" y="144"/>
                    <a:pt x="400" y="140"/>
                    <a:pt x="430" y="110"/>
                  </a:cubicBezTo>
                  <a:cubicBezTo>
                    <a:pt x="463" y="88"/>
                    <a:pt x="452" y="33"/>
                    <a:pt x="419" y="22"/>
                  </a:cubicBezTo>
                  <a:cubicBezTo>
                    <a:pt x="386" y="6"/>
                    <a:pt x="355" y="0"/>
                    <a:pt x="32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4" name="Google Shape;404;p25"/>
            <p:cNvSpPr/>
            <p:nvPr/>
          </p:nvSpPr>
          <p:spPr>
            <a:xfrm>
              <a:off x="9995600" y="644800"/>
              <a:ext cx="11300" cy="3725"/>
            </a:xfrm>
            <a:custGeom>
              <a:avLst/>
              <a:gdLst/>
              <a:ahLst/>
              <a:cxnLst/>
              <a:rect l="l" t="t" r="r" b="b"/>
              <a:pathLst>
                <a:path w="452" h="149" extrusionOk="0">
                  <a:moveTo>
                    <a:pt x="353" y="0"/>
                  </a:moveTo>
                  <a:cubicBezTo>
                    <a:pt x="254" y="0"/>
                    <a:pt x="155" y="33"/>
                    <a:pt x="67" y="44"/>
                  </a:cubicBezTo>
                  <a:cubicBezTo>
                    <a:pt x="1" y="55"/>
                    <a:pt x="34" y="132"/>
                    <a:pt x="78" y="143"/>
                  </a:cubicBezTo>
                  <a:cubicBezTo>
                    <a:pt x="127" y="143"/>
                    <a:pt x="182" y="149"/>
                    <a:pt x="236" y="149"/>
                  </a:cubicBezTo>
                  <a:cubicBezTo>
                    <a:pt x="289" y="149"/>
                    <a:pt x="342" y="143"/>
                    <a:pt x="386" y="121"/>
                  </a:cubicBezTo>
                  <a:cubicBezTo>
                    <a:pt x="452" y="88"/>
                    <a:pt x="408" y="0"/>
                    <a:pt x="3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5" name="Google Shape;405;p25"/>
            <p:cNvSpPr/>
            <p:nvPr/>
          </p:nvSpPr>
          <p:spPr>
            <a:xfrm>
              <a:off x="10017050" y="628400"/>
              <a:ext cx="9650" cy="9850"/>
            </a:xfrm>
            <a:custGeom>
              <a:avLst/>
              <a:gdLst/>
              <a:ahLst/>
              <a:cxnLst/>
              <a:rect l="l" t="t" r="r" b="b"/>
              <a:pathLst>
                <a:path w="386" h="394" extrusionOk="0">
                  <a:moveTo>
                    <a:pt x="146" y="0"/>
                  </a:moveTo>
                  <a:cubicBezTo>
                    <a:pt x="118" y="0"/>
                    <a:pt x="91" y="4"/>
                    <a:pt x="66" y="7"/>
                  </a:cubicBezTo>
                  <a:cubicBezTo>
                    <a:pt x="34" y="18"/>
                    <a:pt x="23" y="51"/>
                    <a:pt x="45" y="84"/>
                  </a:cubicBezTo>
                  <a:cubicBezTo>
                    <a:pt x="56" y="106"/>
                    <a:pt x="66" y="106"/>
                    <a:pt x="88" y="117"/>
                  </a:cubicBezTo>
                  <a:cubicBezTo>
                    <a:pt x="93" y="122"/>
                    <a:pt x="99" y="125"/>
                    <a:pt x="106" y="125"/>
                  </a:cubicBezTo>
                  <a:cubicBezTo>
                    <a:pt x="116" y="125"/>
                    <a:pt x="126" y="119"/>
                    <a:pt x="132" y="106"/>
                  </a:cubicBezTo>
                  <a:cubicBezTo>
                    <a:pt x="143" y="106"/>
                    <a:pt x="154" y="106"/>
                    <a:pt x="165" y="117"/>
                  </a:cubicBezTo>
                  <a:cubicBezTo>
                    <a:pt x="164" y="116"/>
                    <a:pt x="163" y="116"/>
                    <a:pt x="162" y="116"/>
                  </a:cubicBezTo>
                  <a:cubicBezTo>
                    <a:pt x="145" y="116"/>
                    <a:pt x="98" y="163"/>
                    <a:pt x="77" y="183"/>
                  </a:cubicBezTo>
                  <a:cubicBezTo>
                    <a:pt x="45" y="216"/>
                    <a:pt x="1" y="260"/>
                    <a:pt x="12" y="315"/>
                  </a:cubicBezTo>
                  <a:cubicBezTo>
                    <a:pt x="23" y="370"/>
                    <a:pt x="77" y="381"/>
                    <a:pt x="132" y="392"/>
                  </a:cubicBezTo>
                  <a:cubicBezTo>
                    <a:pt x="151" y="392"/>
                    <a:pt x="173" y="393"/>
                    <a:pt x="196" y="393"/>
                  </a:cubicBezTo>
                  <a:cubicBezTo>
                    <a:pt x="252" y="393"/>
                    <a:pt x="316" y="388"/>
                    <a:pt x="363" y="348"/>
                  </a:cubicBezTo>
                  <a:cubicBezTo>
                    <a:pt x="385" y="326"/>
                    <a:pt x="374" y="271"/>
                    <a:pt x="330" y="260"/>
                  </a:cubicBezTo>
                  <a:cubicBezTo>
                    <a:pt x="316" y="257"/>
                    <a:pt x="304" y="255"/>
                    <a:pt x="292" y="255"/>
                  </a:cubicBezTo>
                  <a:cubicBezTo>
                    <a:pt x="269" y="255"/>
                    <a:pt x="250" y="260"/>
                    <a:pt x="220" y="260"/>
                  </a:cubicBezTo>
                  <a:lnTo>
                    <a:pt x="176" y="260"/>
                  </a:lnTo>
                  <a:cubicBezTo>
                    <a:pt x="198" y="238"/>
                    <a:pt x="231" y="216"/>
                    <a:pt x="231" y="205"/>
                  </a:cubicBezTo>
                  <a:cubicBezTo>
                    <a:pt x="264" y="172"/>
                    <a:pt x="275" y="139"/>
                    <a:pt x="275" y="84"/>
                  </a:cubicBezTo>
                  <a:cubicBezTo>
                    <a:pt x="260" y="17"/>
                    <a:pt x="204" y="0"/>
                    <a:pt x="1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29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06" name="Google Shape;406;p25"/>
          <p:cNvGrpSpPr/>
          <p:nvPr/>
        </p:nvGrpSpPr>
        <p:grpSpPr>
          <a:xfrm flipH="1">
            <a:off x="-116032" y="404620"/>
            <a:ext cx="14579530" cy="7247496"/>
            <a:chOff x="-72520" y="252887"/>
            <a:chExt cx="9112206" cy="4529685"/>
          </a:xfrm>
        </p:grpSpPr>
        <p:grpSp>
          <p:nvGrpSpPr>
            <p:cNvPr id="407" name="Google Shape;407;p25"/>
            <p:cNvGrpSpPr/>
            <p:nvPr/>
          </p:nvGrpSpPr>
          <p:grpSpPr>
            <a:xfrm rot="4476917" flipH="1">
              <a:off x="7957371" y="341028"/>
              <a:ext cx="946802" cy="1002565"/>
              <a:chOff x="6195381" y="-2621175"/>
              <a:chExt cx="935514" cy="991326"/>
            </a:xfrm>
          </p:grpSpPr>
          <p:sp>
            <p:nvSpPr>
              <p:cNvPr id="408" name="Google Shape;408;p25"/>
              <p:cNvSpPr/>
              <p:nvPr/>
            </p:nvSpPr>
            <p:spPr>
              <a:xfrm>
                <a:off x="6195381" y="-2621175"/>
                <a:ext cx="935514" cy="991326"/>
              </a:xfrm>
              <a:custGeom>
                <a:avLst/>
                <a:gdLst/>
                <a:ahLst/>
                <a:cxnLst/>
                <a:rect l="l" t="t" r="r" b="b"/>
                <a:pathLst>
                  <a:path w="16343" h="17318" extrusionOk="0">
                    <a:moveTo>
                      <a:pt x="2626" y="0"/>
                    </a:moveTo>
                    <a:cubicBezTo>
                      <a:pt x="2511" y="0"/>
                      <a:pt x="2394" y="42"/>
                      <a:pt x="2299" y="126"/>
                    </a:cubicBezTo>
                    <a:lnTo>
                      <a:pt x="199" y="2039"/>
                    </a:lnTo>
                    <a:cubicBezTo>
                      <a:pt x="12" y="2215"/>
                      <a:pt x="1" y="2512"/>
                      <a:pt x="177" y="2710"/>
                    </a:cubicBezTo>
                    <a:lnTo>
                      <a:pt x="13362" y="17160"/>
                    </a:lnTo>
                    <a:cubicBezTo>
                      <a:pt x="13455" y="17265"/>
                      <a:pt x="13582" y="17318"/>
                      <a:pt x="13711" y="17318"/>
                    </a:cubicBezTo>
                    <a:cubicBezTo>
                      <a:pt x="13825" y="17318"/>
                      <a:pt x="13940" y="17276"/>
                      <a:pt x="14033" y="17193"/>
                    </a:cubicBezTo>
                    <a:lnTo>
                      <a:pt x="16134" y="15280"/>
                    </a:lnTo>
                    <a:cubicBezTo>
                      <a:pt x="16321" y="15104"/>
                      <a:pt x="16343" y="14807"/>
                      <a:pt x="16167" y="14609"/>
                    </a:cubicBezTo>
                    <a:lnTo>
                      <a:pt x="2970" y="148"/>
                    </a:lnTo>
                    <a:cubicBezTo>
                      <a:pt x="2878" y="50"/>
                      <a:pt x="2753" y="0"/>
                      <a:pt x="262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38100" dir="1020000" algn="bl" rotWithShape="0">
                  <a:schemeClr val="dk1"/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9" name="Google Shape;409;p25"/>
              <p:cNvSpPr/>
              <p:nvPr/>
            </p:nvSpPr>
            <p:spPr>
              <a:xfrm>
                <a:off x="6328872" y="-2576411"/>
                <a:ext cx="54781" cy="49229"/>
              </a:xfrm>
              <a:custGeom>
                <a:avLst/>
                <a:gdLst/>
                <a:ahLst/>
                <a:cxnLst/>
                <a:rect l="l" t="t" r="r" b="b"/>
                <a:pathLst>
                  <a:path w="957" h="860" extrusionOk="0">
                    <a:moveTo>
                      <a:pt x="476" y="0"/>
                    </a:moveTo>
                    <a:cubicBezTo>
                      <a:pt x="373" y="0"/>
                      <a:pt x="269" y="37"/>
                      <a:pt x="187" y="114"/>
                    </a:cubicBezTo>
                    <a:cubicBezTo>
                      <a:pt x="11" y="279"/>
                      <a:pt x="0" y="542"/>
                      <a:pt x="165" y="718"/>
                    </a:cubicBezTo>
                    <a:cubicBezTo>
                      <a:pt x="247" y="812"/>
                      <a:pt x="364" y="859"/>
                      <a:pt x="481" y="859"/>
                    </a:cubicBezTo>
                    <a:cubicBezTo>
                      <a:pt x="584" y="859"/>
                      <a:pt x="688" y="823"/>
                      <a:pt x="770" y="751"/>
                    </a:cubicBezTo>
                    <a:cubicBezTo>
                      <a:pt x="946" y="586"/>
                      <a:pt x="957" y="312"/>
                      <a:pt x="792" y="136"/>
                    </a:cubicBezTo>
                    <a:cubicBezTo>
                      <a:pt x="710" y="48"/>
                      <a:pt x="593" y="0"/>
                      <a:pt x="47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410" name="Google Shape;410;p25"/>
              <p:cNvGrpSpPr/>
              <p:nvPr/>
            </p:nvGrpSpPr>
            <p:grpSpPr>
              <a:xfrm>
                <a:off x="6224976" y="-2534681"/>
                <a:ext cx="814619" cy="878223"/>
                <a:chOff x="10015526" y="-551931"/>
                <a:chExt cx="814619" cy="878223"/>
              </a:xfrm>
            </p:grpSpPr>
            <p:sp>
              <p:nvSpPr>
                <p:cNvPr id="411" name="Google Shape;411;p25"/>
                <p:cNvSpPr/>
                <p:nvPr/>
              </p:nvSpPr>
              <p:spPr>
                <a:xfrm>
                  <a:off x="10086679" y="-551931"/>
                  <a:ext cx="743466" cy="8139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988" h="14220" extrusionOk="0">
                      <a:moveTo>
                        <a:pt x="77" y="0"/>
                      </a:moveTo>
                      <a:lnTo>
                        <a:pt x="0" y="77"/>
                      </a:lnTo>
                      <a:lnTo>
                        <a:pt x="12900" y="14220"/>
                      </a:lnTo>
                      <a:lnTo>
                        <a:pt x="12988" y="14143"/>
                      </a:lnTo>
                      <a:lnTo>
                        <a:pt x="77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2" name="Google Shape;412;p25"/>
                <p:cNvSpPr/>
                <p:nvPr/>
              </p:nvSpPr>
              <p:spPr>
                <a:xfrm>
                  <a:off x="10015526" y="-508483"/>
                  <a:ext cx="3028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507" extrusionOk="0">
                      <a:moveTo>
                        <a:pt x="462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28" y="77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3" name="Google Shape;413;p25"/>
                <p:cNvSpPr/>
                <p:nvPr/>
              </p:nvSpPr>
              <p:spPr>
                <a:xfrm>
                  <a:off x="10031267" y="-490223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73" y="0"/>
                      </a:moveTo>
                      <a:lnTo>
                        <a:pt x="1" y="429"/>
                      </a:lnTo>
                      <a:lnTo>
                        <a:pt x="78" y="506"/>
                      </a:lnTo>
                      <a:lnTo>
                        <a:pt x="539" y="77"/>
                      </a:lnTo>
                      <a:lnTo>
                        <a:pt x="47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4" name="Google Shape;414;p25"/>
                <p:cNvSpPr/>
                <p:nvPr/>
              </p:nvSpPr>
              <p:spPr>
                <a:xfrm>
                  <a:off x="10048898" y="-471332"/>
                  <a:ext cx="30281" cy="28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5" extrusionOk="0">
                      <a:moveTo>
                        <a:pt x="462" y="0"/>
                      </a:moveTo>
                      <a:lnTo>
                        <a:pt x="0" y="418"/>
                      </a:lnTo>
                      <a:lnTo>
                        <a:pt x="66" y="495"/>
                      </a:lnTo>
                      <a:lnTo>
                        <a:pt x="528" y="77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5" name="Google Shape;415;p25"/>
                <p:cNvSpPr/>
                <p:nvPr/>
              </p:nvSpPr>
              <p:spPr>
                <a:xfrm>
                  <a:off x="10065899" y="-453129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2" y="1"/>
                      </a:moveTo>
                      <a:lnTo>
                        <a:pt x="0" y="419"/>
                      </a:lnTo>
                      <a:lnTo>
                        <a:pt x="66" y="496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6" name="Google Shape;416;p25"/>
                <p:cNvSpPr/>
                <p:nvPr/>
              </p:nvSpPr>
              <p:spPr>
                <a:xfrm>
                  <a:off x="10081641" y="-459998"/>
                  <a:ext cx="58616" cy="541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6" extrusionOk="0">
                      <a:moveTo>
                        <a:pt x="957" y="0"/>
                      </a:moveTo>
                      <a:lnTo>
                        <a:pt x="0" y="869"/>
                      </a:lnTo>
                      <a:lnTo>
                        <a:pt x="77" y="946"/>
                      </a:lnTo>
                      <a:lnTo>
                        <a:pt x="1023" y="77"/>
                      </a:lnTo>
                      <a:lnTo>
                        <a:pt x="957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7" name="Google Shape;417;p25"/>
                <p:cNvSpPr/>
                <p:nvPr/>
              </p:nvSpPr>
              <p:spPr>
                <a:xfrm>
                  <a:off x="10098642" y="-416608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2" y="1"/>
                      </a:moveTo>
                      <a:lnTo>
                        <a:pt x="0" y="419"/>
                      </a:lnTo>
                      <a:lnTo>
                        <a:pt x="66" y="496"/>
                      </a:lnTo>
                      <a:lnTo>
                        <a:pt x="528" y="67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8" name="Google Shape;418;p25"/>
                <p:cNvSpPr/>
                <p:nvPr/>
              </p:nvSpPr>
              <p:spPr>
                <a:xfrm>
                  <a:off x="10115644" y="-398348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2" y="1"/>
                      </a:moveTo>
                      <a:lnTo>
                        <a:pt x="0" y="419"/>
                      </a:lnTo>
                      <a:lnTo>
                        <a:pt x="66" y="496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9" name="Google Shape;419;p25"/>
                <p:cNvSpPr/>
                <p:nvPr/>
              </p:nvSpPr>
              <p:spPr>
                <a:xfrm>
                  <a:off x="10132645" y="-380087"/>
                  <a:ext cx="30224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" h="507" extrusionOk="0">
                      <a:moveTo>
                        <a:pt x="462" y="1"/>
                      </a:moveTo>
                      <a:lnTo>
                        <a:pt x="0" y="430"/>
                      </a:lnTo>
                      <a:lnTo>
                        <a:pt x="66" y="507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0" name="Google Shape;420;p25"/>
                <p:cNvSpPr/>
                <p:nvPr/>
              </p:nvSpPr>
              <p:spPr>
                <a:xfrm>
                  <a:off x="10149016" y="-361826"/>
                  <a:ext cx="30224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" h="507" extrusionOk="0">
                      <a:moveTo>
                        <a:pt x="462" y="1"/>
                      </a:moveTo>
                      <a:lnTo>
                        <a:pt x="0" y="429"/>
                      </a:lnTo>
                      <a:lnTo>
                        <a:pt x="66" y="506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1" name="Google Shape;421;p25"/>
                <p:cNvSpPr/>
                <p:nvPr/>
              </p:nvSpPr>
              <p:spPr>
                <a:xfrm>
                  <a:off x="10165960" y="-368753"/>
                  <a:ext cx="58616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7" extrusionOk="0">
                      <a:moveTo>
                        <a:pt x="947" y="1"/>
                      </a:moveTo>
                      <a:lnTo>
                        <a:pt x="1" y="869"/>
                      </a:lnTo>
                      <a:lnTo>
                        <a:pt x="67" y="946"/>
                      </a:lnTo>
                      <a:lnTo>
                        <a:pt x="1024" y="78"/>
                      </a:lnTo>
                      <a:lnTo>
                        <a:pt x="947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2" name="Google Shape;422;p25"/>
                <p:cNvSpPr/>
                <p:nvPr/>
              </p:nvSpPr>
              <p:spPr>
                <a:xfrm>
                  <a:off x="10181702" y="-325305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74" y="0"/>
                      </a:moveTo>
                      <a:lnTo>
                        <a:pt x="1" y="429"/>
                      </a:lnTo>
                      <a:lnTo>
                        <a:pt x="78" y="506"/>
                      </a:lnTo>
                      <a:lnTo>
                        <a:pt x="540" y="77"/>
                      </a:lnTo>
                      <a:lnTo>
                        <a:pt x="474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3" name="Google Shape;423;p25"/>
                <p:cNvSpPr/>
                <p:nvPr/>
              </p:nvSpPr>
              <p:spPr>
                <a:xfrm>
                  <a:off x="10198703" y="-307045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3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40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4" name="Google Shape;424;p25"/>
                <p:cNvSpPr/>
                <p:nvPr/>
              </p:nvSpPr>
              <p:spPr>
                <a:xfrm>
                  <a:off x="10215705" y="-288155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3" y="0"/>
                      </a:moveTo>
                      <a:lnTo>
                        <a:pt x="1" y="418"/>
                      </a:lnTo>
                      <a:lnTo>
                        <a:pt x="67" y="495"/>
                      </a:lnTo>
                      <a:lnTo>
                        <a:pt x="529" y="66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5" name="Google Shape;425;p25"/>
                <p:cNvSpPr/>
                <p:nvPr/>
              </p:nvSpPr>
              <p:spPr>
                <a:xfrm>
                  <a:off x="10232706" y="-269894"/>
                  <a:ext cx="30911" cy="28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5" extrusionOk="0">
                      <a:moveTo>
                        <a:pt x="463" y="0"/>
                      </a:moveTo>
                      <a:lnTo>
                        <a:pt x="1" y="418"/>
                      </a:lnTo>
                      <a:lnTo>
                        <a:pt x="67" y="495"/>
                      </a:lnTo>
                      <a:lnTo>
                        <a:pt x="539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6" name="Google Shape;426;p25"/>
                <p:cNvSpPr/>
                <p:nvPr/>
              </p:nvSpPr>
              <p:spPr>
                <a:xfrm>
                  <a:off x="10249707" y="-276821"/>
                  <a:ext cx="57987" cy="535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3" h="935" extrusionOk="0">
                      <a:moveTo>
                        <a:pt x="946" y="0"/>
                      </a:moveTo>
                      <a:lnTo>
                        <a:pt x="1" y="869"/>
                      </a:lnTo>
                      <a:lnTo>
                        <a:pt x="67" y="935"/>
                      </a:lnTo>
                      <a:lnTo>
                        <a:pt x="1012" y="77"/>
                      </a:lnTo>
                      <a:lnTo>
                        <a:pt x="946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7" name="Google Shape;427;p25"/>
                <p:cNvSpPr/>
                <p:nvPr/>
              </p:nvSpPr>
              <p:spPr>
                <a:xfrm>
                  <a:off x="10265449" y="-234060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2" y="1"/>
                      </a:moveTo>
                      <a:lnTo>
                        <a:pt x="0" y="430"/>
                      </a:lnTo>
                      <a:lnTo>
                        <a:pt x="66" y="507"/>
                      </a:lnTo>
                      <a:lnTo>
                        <a:pt x="539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8" name="Google Shape;428;p25"/>
                <p:cNvSpPr/>
                <p:nvPr/>
              </p:nvSpPr>
              <p:spPr>
                <a:xfrm>
                  <a:off x="10282450" y="-215170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73" y="1"/>
                      </a:moveTo>
                      <a:lnTo>
                        <a:pt x="0" y="419"/>
                      </a:lnTo>
                      <a:lnTo>
                        <a:pt x="77" y="496"/>
                      </a:lnTo>
                      <a:lnTo>
                        <a:pt x="539" y="78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9" name="Google Shape;429;p25"/>
                <p:cNvSpPr/>
                <p:nvPr/>
              </p:nvSpPr>
              <p:spPr>
                <a:xfrm>
                  <a:off x="10299451" y="-196909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62" y="1"/>
                      </a:moveTo>
                      <a:lnTo>
                        <a:pt x="0" y="419"/>
                      </a:lnTo>
                      <a:lnTo>
                        <a:pt x="66" y="496"/>
                      </a:lnTo>
                      <a:lnTo>
                        <a:pt x="539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0" name="Google Shape;430;p25"/>
                <p:cNvSpPr/>
                <p:nvPr/>
              </p:nvSpPr>
              <p:spPr>
                <a:xfrm>
                  <a:off x="10316452" y="-178649"/>
                  <a:ext cx="3028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507" extrusionOk="0">
                      <a:moveTo>
                        <a:pt x="462" y="1"/>
                      </a:moveTo>
                      <a:lnTo>
                        <a:pt x="0" y="430"/>
                      </a:lnTo>
                      <a:lnTo>
                        <a:pt x="66" y="507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1" name="Google Shape;431;p25"/>
                <p:cNvSpPr/>
                <p:nvPr/>
              </p:nvSpPr>
              <p:spPr>
                <a:xfrm>
                  <a:off x="10332824" y="-185575"/>
                  <a:ext cx="58559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947" extrusionOk="0">
                      <a:moveTo>
                        <a:pt x="946" y="1"/>
                      </a:moveTo>
                      <a:lnTo>
                        <a:pt x="0" y="870"/>
                      </a:lnTo>
                      <a:lnTo>
                        <a:pt x="66" y="946"/>
                      </a:lnTo>
                      <a:lnTo>
                        <a:pt x="1023" y="78"/>
                      </a:lnTo>
                      <a:lnTo>
                        <a:pt x="946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2" name="Google Shape;432;p25"/>
                <p:cNvSpPr/>
                <p:nvPr/>
              </p:nvSpPr>
              <p:spPr>
                <a:xfrm>
                  <a:off x="10349195" y="-142128"/>
                  <a:ext cx="30854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9" h="496" extrusionOk="0">
                      <a:moveTo>
                        <a:pt x="473" y="1"/>
                      </a:moveTo>
                      <a:lnTo>
                        <a:pt x="0" y="418"/>
                      </a:lnTo>
                      <a:lnTo>
                        <a:pt x="77" y="495"/>
                      </a:lnTo>
                      <a:lnTo>
                        <a:pt x="539" y="78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3" name="Google Shape;433;p25"/>
                <p:cNvSpPr/>
                <p:nvPr/>
              </p:nvSpPr>
              <p:spPr>
                <a:xfrm>
                  <a:off x="10366197" y="-123867"/>
                  <a:ext cx="30854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9" h="507" extrusionOk="0">
                      <a:moveTo>
                        <a:pt x="462" y="0"/>
                      </a:moveTo>
                      <a:lnTo>
                        <a:pt x="0" y="429"/>
                      </a:lnTo>
                      <a:lnTo>
                        <a:pt x="66" y="506"/>
                      </a:lnTo>
                      <a:lnTo>
                        <a:pt x="539" y="77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4" name="Google Shape;434;p25"/>
                <p:cNvSpPr/>
                <p:nvPr/>
              </p:nvSpPr>
              <p:spPr>
                <a:xfrm>
                  <a:off x="10382511" y="-105607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3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40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5" name="Google Shape;435;p25"/>
                <p:cNvSpPr/>
                <p:nvPr/>
              </p:nvSpPr>
              <p:spPr>
                <a:xfrm>
                  <a:off x="10399512" y="-86716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74" y="0"/>
                      </a:moveTo>
                      <a:lnTo>
                        <a:pt x="1" y="418"/>
                      </a:lnTo>
                      <a:lnTo>
                        <a:pt x="78" y="495"/>
                      </a:lnTo>
                      <a:lnTo>
                        <a:pt x="540" y="66"/>
                      </a:lnTo>
                      <a:lnTo>
                        <a:pt x="474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6" name="Google Shape;436;p25"/>
                <p:cNvSpPr/>
                <p:nvPr/>
              </p:nvSpPr>
              <p:spPr>
                <a:xfrm>
                  <a:off x="10416513" y="-94272"/>
                  <a:ext cx="58616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7" extrusionOk="0">
                      <a:moveTo>
                        <a:pt x="958" y="0"/>
                      </a:moveTo>
                      <a:lnTo>
                        <a:pt x="1" y="869"/>
                      </a:lnTo>
                      <a:lnTo>
                        <a:pt x="67" y="946"/>
                      </a:lnTo>
                      <a:lnTo>
                        <a:pt x="1024" y="77"/>
                      </a:lnTo>
                      <a:lnTo>
                        <a:pt x="958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7" name="Google Shape;437;p25"/>
                <p:cNvSpPr/>
                <p:nvPr/>
              </p:nvSpPr>
              <p:spPr>
                <a:xfrm>
                  <a:off x="10432885" y="-50825"/>
                  <a:ext cx="30281" cy="289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506" extrusionOk="0">
                      <a:moveTo>
                        <a:pt x="463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29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8" name="Google Shape;438;p25"/>
                <p:cNvSpPr/>
                <p:nvPr/>
              </p:nvSpPr>
              <p:spPr>
                <a:xfrm>
                  <a:off x="10449256" y="-31935"/>
                  <a:ext cx="30911" cy="28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5" extrusionOk="0">
                      <a:moveTo>
                        <a:pt x="463" y="0"/>
                      </a:moveTo>
                      <a:lnTo>
                        <a:pt x="1" y="418"/>
                      </a:lnTo>
                      <a:lnTo>
                        <a:pt x="67" y="495"/>
                      </a:lnTo>
                      <a:lnTo>
                        <a:pt x="540" y="66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9" name="Google Shape;439;p25"/>
                <p:cNvSpPr/>
                <p:nvPr/>
              </p:nvSpPr>
              <p:spPr>
                <a:xfrm>
                  <a:off x="10466257" y="-13731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73" y="1"/>
                      </a:moveTo>
                      <a:lnTo>
                        <a:pt x="1" y="419"/>
                      </a:lnTo>
                      <a:lnTo>
                        <a:pt x="78" y="496"/>
                      </a:lnTo>
                      <a:lnTo>
                        <a:pt x="539" y="78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0" name="Google Shape;440;p25"/>
                <p:cNvSpPr/>
                <p:nvPr/>
              </p:nvSpPr>
              <p:spPr>
                <a:xfrm>
                  <a:off x="10483259" y="4529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2" y="1"/>
                      </a:moveTo>
                      <a:lnTo>
                        <a:pt x="0" y="430"/>
                      </a:lnTo>
                      <a:lnTo>
                        <a:pt x="66" y="507"/>
                      </a:lnTo>
                      <a:lnTo>
                        <a:pt x="539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1" name="Google Shape;441;p25"/>
                <p:cNvSpPr/>
                <p:nvPr/>
              </p:nvSpPr>
              <p:spPr>
                <a:xfrm>
                  <a:off x="10500260" y="-2397"/>
                  <a:ext cx="58616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7" extrusionOk="0">
                      <a:moveTo>
                        <a:pt x="946" y="1"/>
                      </a:moveTo>
                      <a:lnTo>
                        <a:pt x="0" y="870"/>
                      </a:lnTo>
                      <a:lnTo>
                        <a:pt x="66" y="947"/>
                      </a:lnTo>
                      <a:lnTo>
                        <a:pt x="1023" y="78"/>
                      </a:lnTo>
                      <a:lnTo>
                        <a:pt x="946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2" name="Google Shape;442;p25"/>
                <p:cNvSpPr/>
                <p:nvPr/>
              </p:nvSpPr>
              <p:spPr>
                <a:xfrm>
                  <a:off x="10516631" y="41050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2" y="1"/>
                      </a:moveTo>
                      <a:lnTo>
                        <a:pt x="0" y="419"/>
                      </a:lnTo>
                      <a:lnTo>
                        <a:pt x="66" y="496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3" name="Google Shape;443;p25"/>
                <p:cNvSpPr/>
                <p:nvPr/>
              </p:nvSpPr>
              <p:spPr>
                <a:xfrm>
                  <a:off x="10533003" y="59311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73" y="1"/>
                      </a:moveTo>
                      <a:lnTo>
                        <a:pt x="0" y="430"/>
                      </a:lnTo>
                      <a:lnTo>
                        <a:pt x="77" y="495"/>
                      </a:lnTo>
                      <a:lnTo>
                        <a:pt x="539" y="78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4" name="Google Shape;444;p25"/>
                <p:cNvSpPr/>
                <p:nvPr/>
              </p:nvSpPr>
              <p:spPr>
                <a:xfrm>
                  <a:off x="10549374" y="77571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73" y="1"/>
                      </a:moveTo>
                      <a:lnTo>
                        <a:pt x="0" y="429"/>
                      </a:lnTo>
                      <a:lnTo>
                        <a:pt x="77" y="506"/>
                      </a:lnTo>
                      <a:lnTo>
                        <a:pt x="539" y="78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5" name="Google Shape;445;p25"/>
                <p:cNvSpPr/>
                <p:nvPr/>
              </p:nvSpPr>
              <p:spPr>
                <a:xfrm>
                  <a:off x="10567005" y="95832"/>
                  <a:ext cx="30224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" h="507" extrusionOk="0">
                      <a:moveTo>
                        <a:pt x="462" y="0"/>
                      </a:moveTo>
                      <a:lnTo>
                        <a:pt x="0" y="429"/>
                      </a:lnTo>
                      <a:lnTo>
                        <a:pt x="66" y="506"/>
                      </a:lnTo>
                      <a:lnTo>
                        <a:pt x="528" y="77"/>
                      </a:lnTo>
                      <a:lnTo>
                        <a:pt x="462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6" name="Google Shape;446;p25"/>
                <p:cNvSpPr/>
                <p:nvPr/>
              </p:nvSpPr>
              <p:spPr>
                <a:xfrm>
                  <a:off x="10583377" y="88905"/>
                  <a:ext cx="58559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3" h="947" extrusionOk="0">
                      <a:moveTo>
                        <a:pt x="957" y="0"/>
                      </a:moveTo>
                      <a:lnTo>
                        <a:pt x="0" y="869"/>
                      </a:lnTo>
                      <a:lnTo>
                        <a:pt x="77" y="946"/>
                      </a:lnTo>
                      <a:lnTo>
                        <a:pt x="1023" y="77"/>
                      </a:lnTo>
                      <a:lnTo>
                        <a:pt x="957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7" name="Google Shape;447;p25"/>
                <p:cNvSpPr/>
                <p:nvPr/>
              </p:nvSpPr>
              <p:spPr>
                <a:xfrm>
                  <a:off x="10599691" y="132353"/>
                  <a:ext cx="3028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507" extrusionOk="0">
                      <a:moveTo>
                        <a:pt x="463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29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8" name="Google Shape;448;p25"/>
                <p:cNvSpPr/>
                <p:nvPr/>
              </p:nvSpPr>
              <p:spPr>
                <a:xfrm>
                  <a:off x="10616692" y="150613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3" y="0"/>
                      </a:moveTo>
                      <a:lnTo>
                        <a:pt x="1" y="429"/>
                      </a:lnTo>
                      <a:lnTo>
                        <a:pt x="67" y="506"/>
                      </a:lnTo>
                      <a:lnTo>
                        <a:pt x="540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9" name="Google Shape;449;p25"/>
                <p:cNvSpPr/>
                <p:nvPr/>
              </p:nvSpPr>
              <p:spPr>
                <a:xfrm>
                  <a:off x="10633064" y="169504"/>
                  <a:ext cx="30911" cy="28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5" extrusionOk="0">
                      <a:moveTo>
                        <a:pt x="463" y="0"/>
                      </a:moveTo>
                      <a:lnTo>
                        <a:pt x="1" y="418"/>
                      </a:lnTo>
                      <a:lnTo>
                        <a:pt x="67" y="495"/>
                      </a:lnTo>
                      <a:lnTo>
                        <a:pt x="540" y="77"/>
                      </a:lnTo>
                      <a:lnTo>
                        <a:pt x="463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0" name="Google Shape;450;p25"/>
                <p:cNvSpPr/>
                <p:nvPr/>
              </p:nvSpPr>
              <p:spPr>
                <a:xfrm>
                  <a:off x="10650065" y="187764"/>
                  <a:ext cx="30911" cy="28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5" extrusionOk="0">
                      <a:moveTo>
                        <a:pt x="474" y="0"/>
                      </a:moveTo>
                      <a:lnTo>
                        <a:pt x="1" y="418"/>
                      </a:lnTo>
                      <a:lnTo>
                        <a:pt x="78" y="495"/>
                      </a:lnTo>
                      <a:lnTo>
                        <a:pt x="540" y="77"/>
                      </a:lnTo>
                      <a:lnTo>
                        <a:pt x="474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1" name="Google Shape;451;p25"/>
                <p:cNvSpPr/>
                <p:nvPr/>
              </p:nvSpPr>
              <p:spPr>
                <a:xfrm>
                  <a:off x="10666436" y="180838"/>
                  <a:ext cx="58616" cy="541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6" extrusionOk="0">
                      <a:moveTo>
                        <a:pt x="957" y="0"/>
                      </a:moveTo>
                      <a:lnTo>
                        <a:pt x="1" y="869"/>
                      </a:lnTo>
                      <a:lnTo>
                        <a:pt x="78" y="946"/>
                      </a:lnTo>
                      <a:lnTo>
                        <a:pt x="1023" y="77"/>
                      </a:lnTo>
                      <a:lnTo>
                        <a:pt x="957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2" name="Google Shape;452;p25"/>
                <p:cNvSpPr/>
                <p:nvPr/>
              </p:nvSpPr>
              <p:spPr>
                <a:xfrm>
                  <a:off x="10682808" y="224228"/>
                  <a:ext cx="3091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496" extrusionOk="0">
                      <a:moveTo>
                        <a:pt x="473" y="1"/>
                      </a:moveTo>
                      <a:lnTo>
                        <a:pt x="1" y="419"/>
                      </a:lnTo>
                      <a:lnTo>
                        <a:pt x="78" y="496"/>
                      </a:lnTo>
                      <a:lnTo>
                        <a:pt x="539" y="67"/>
                      </a:lnTo>
                      <a:lnTo>
                        <a:pt x="473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3" name="Google Shape;453;p25"/>
                <p:cNvSpPr/>
                <p:nvPr/>
              </p:nvSpPr>
              <p:spPr>
                <a:xfrm>
                  <a:off x="10700439" y="242489"/>
                  <a:ext cx="30281" cy="283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496" extrusionOk="0">
                      <a:moveTo>
                        <a:pt x="462" y="1"/>
                      </a:moveTo>
                      <a:lnTo>
                        <a:pt x="1" y="419"/>
                      </a:lnTo>
                      <a:lnTo>
                        <a:pt x="66" y="496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4" name="Google Shape;454;p25"/>
                <p:cNvSpPr/>
                <p:nvPr/>
              </p:nvSpPr>
              <p:spPr>
                <a:xfrm>
                  <a:off x="10717440" y="260749"/>
                  <a:ext cx="3028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9" h="507" extrusionOk="0">
                      <a:moveTo>
                        <a:pt x="462" y="1"/>
                      </a:moveTo>
                      <a:lnTo>
                        <a:pt x="0" y="430"/>
                      </a:lnTo>
                      <a:lnTo>
                        <a:pt x="66" y="507"/>
                      </a:lnTo>
                      <a:lnTo>
                        <a:pt x="528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5" name="Google Shape;455;p25"/>
                <p:cNvSpPr/>
                <p:nvPr/>
              </p:nvSpPr>
              <p:spPr>
                <a:xfrm>
                  <a:off x="10733812" y="279010"/>
                  <a:ext cx="30911" cy="29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0" h="507" extrusionOk="0">
                      <a:moveTo>
                        <a:pt x="462" y="1"/>
                      </a:moveTo>
                      <a:lnTo>
                        <a:pt x="0" y="429"/>
                      </a:lnTo>
                      <a:lnTo>
                        <a:pt x="66" y="506"/>
                      </a:lnTo>
                      <a:lnTo>
                        <a:pt x="539" y="78"/>
                      </a:lnTo>
                      <a:lnTo>
                        <a:pt x="462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6" name="Google Shape;456;p25"/>
                <p:cNvSpPr/>
                <p:nvPr/>
              </p:nvSpPr>
              <p:spPr>
                <a:xfrm>
                  <a:off x="10750183" y="272083"/>
                  <a:ext cx="58616" cy="54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4" h="947" extrusionOk="0">
                      <a:moveTo>
                        <a:pt x="957" y="1"/>
                      </a:moveTo>
                      <a:lnTo>
                        <a:pt x="0" y="869"/>
                      </a:lnTo>
                      <a:lnTo>
                        <a:pt x="66" y="946"/>
                      </a:lnTo>
                      <a:lnTo>
                        <a:pt x="1023" y="78"/>
                      </a:lnTo>
                      <a:lnTo>
                        <a:pt x="957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defTabSz="73152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sz="2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457" name="Google Shape;457;p25"/>
              <p:cNvSpPr/>
              <p:nvPr/>
            </p:nvSpPr>
            <p:spPr>
              <a:xfrm>
                <a:off x="6884416" y="-1990299"/>
                <a:ext cx="210767" cy="215461"/>
              </a:xfrm>
              <a:custGeom>
                <a:avLst/>
                <a:gdLst/>
                <a:ahLst/>
                <a:cxnLst/>
                <a:rect l="l" t="t" r="r" b="b"/>
                <a:pathLst>
                  <a:path w="3682" h="3764" extrusionOk="0">
                    <a:moveTo>
                      <a:pt x="203" y="1"/>
                    </a:moveTo>
                    <a:cubicBezTo>
                      <a:pt x="94" y="1"/>
                      <a:pt x="0" y="117"/>
                      <a:pt x="94" y="234"/>
                    </a:cubicBezTo>
                    <a:cubicBezTo>
                      <a:pt x="1127" y="1455"/>
                      <a:pt x="2205" y="2642"/>
                      <a:pt x="3382" y="3720"/>
                    </a:cubicBezTo>
                    <a:cubicBezTo>
                      <a:pt x="3419" y="3751"/>
                      <a:pt x="3456" y="3763"/>
                      <a:pt x="3489" y="3763"/>
                    </a:cubicBezTo>
                    <a:cubicBezTo>
                      <a:pt x="3610" y="3763"/>
                      <a:pt x="3681" y="3588"/>
                      <a:pt x="3569" y="3467"/>
                    </a:cubicBezTo>
                    <a:cubicBezTo>
                      <a:pt x="2469" y="2356"/>
                      <a:pt x="1369" y="1246"/>
                      <a:pt x="336" y="69"/>
                    </a:cubicBezTo>
                    <a:cubicBezTo>
                      <a:pt x="297" y="21"/>
                      <a:pt x="249" y="1"/>
                      <a:pt x="203" y="1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458" name="Google Shape;458;p25"/>
            <p:cNvGrpSpPr/>
            <p:nvPr/>
          </p:nvGrpSpPr>
          <p:grpSpPr>
            <a:xfrm rot="-6966032">
              <a:off x="156170" y="3819585"/>
              <a:ext cx="664004" cy="923425"/>
              <a:chOff x="10478963" y="-3477862"/>
              <a:chExt cx="489325" cy="680500"/>
            </a:xfrm>
          </p:grpSpPr>
          <p:sp>
            <p:nvSpPr>
              <p:cNvPr id="459" name="Google Shape;459;p25"/>
              <p:cNvSpPr/>
              <p:nvPr/>
            </p:nvSpPr>
            <p:spPr>
              <a:xfrm>
                <a:off x="10478963" y="-3477862"/>
                <a:ext cx="489325" cy="680500"/>
              </a:xfrm>
              <a:custGeom>
                <a:avLst/>
                <a:gdLst/>
                <a:ahLst/>
                <a:cxnLst/>
                <a:rect l="l" t="t" r="r" b="b"/>
                <a:pathLst>
                  <a:path w="19573" h="27220" extrusionOk="0">
                    <a:moveTo>
                      <a:pt x="9542" y="8584"/>
                    </a:moveTo>
                    <a:cubicBezTo>
                      <a:pt x="9563" y="8584"/>
                      <a:pt x="9606" y="8584"/>
                      <a:pt x="9627" y="8605"/>
                    </a:cubicBezTo>
                    <a:cubicBezTo>
                      <a:pt x="12736" y="9563"/>
                      <a:pt x="14462" y="12865"/>
                      <a:pt x="13503" y="15953"/>
                    </a:cubicBezTo>
                    <a:cubicBezTo>
                      <a:pt x="12724" y="18481"/>
                      <a:pt x="10397" y="20093"/>
                      <a:pt x="7894" y="20093"/>
                    </a:cubicBezTo>
                    <a:cubicBezTo>
                      <a:pt x="7318" y="20093"/>
                      <a:pt x="6733" y="20008"/>
                      <a:pt x="6155" y="19829"/>
                    </a:cubicBezTo>
                    <a:cubicBezTo>
                      <a:pt x="6113" y="19829"/>
                      <a:pt x="6092" y="19808"/>
                      <a:pt x="6070" y="19808"/>
                    </a:cubicBezTo>
                    <a:lnTo>
                      <a:pt x="9542" y="8584"/>
                    </a:lnTo>
                    <a:close/>
                    <a:moveTo>
                      <a:pt x="8481" y="0"/>
                    </a:moveTo>
                    <a:cubicBezTo>
                      <a:pt x="8223" y="0"/>
                      <a:pt x="7990" y="159"/>
                      <a:pt x="7902" y="405"/>
                    </a:cubicBezTo>
                    <a:lnTo>
                      <a:pt x="107" y="25622"/>
                    </a:lnTo>
                    <a:cubicBezTo>
                      <a:pt x="0" y="25941"/>
                      <a:pt x="171" y="26261"/>
                      <a:pt x="490" y="26367"/>
                    </a:cubicBezTo>
                    <a:lnTo>
                      <a:pt x="3174" y="27198"/>
                    </a:lnTo>
                    <a:cubicBezTo>
                      <a:pt x="3229" y="27213"/>
                      <a:pt x="3285" y="27220"/>
                      <a:pt x="3340" y="27220"/>
                    </a:cubicBezTo>
                    <a:cubicBezTo>
                      <a:pt x="3598" y="27220"/>
                      <a:pt x="3831" y="27061"/>
                      <a:pt x="3919" y="26814"/>
                    </a:cubicBezTo>
                    <a:lnTo>
                      <a:pt x="3898" y="26793"/>
                    </a:lnTo>
                    <a:lnTo>
                      <a:pt x="4728" y="24174"/>
                    </a:lnTo>
                    <a:cubicBezTo>
                      <a:pt x="4750" y="24174"/>
                      <a:pt x="4771" y="24195"/>
                      <a:pt x="4792" y="24195"/>
                    </a:cubicBezTo>
                    <a:cubicBezTo>
                      <a:pt x="5824" y="24514"/>
                      <a:pt x="6868" y="24665"/>
                      <a:pt x="7895" y="24665"/>
                    </a:cubicBezTo>
                    <a:cubicBezTo>
                      <a:pt x="12355" y="24665"/>
                      <a:pt x="16484" y="21800"/>
                      <a:pt x="17869" y="17316"/>
                    </a:cubicBezTo>
                    <a:cubicBezTo>
                      <a:pt x="19573" y="11800"/>
                      <a:pt x="16485" y="5943"/>
                      <a:pt x="10990" y="4239"/>
                    </a:cubicBezTo>
                    <a:cubicBezTo>
                      <a:pt x="10947" y="4239"/>
                      <a:pt x="10926" y="4218"/>
                      <a:pt x="10905" y="4218"/>
                    </a:cubicBezTo>
                    <a:lnTo>
                      <a:pt x="11714" y="1598"/>
                    </a:lnTo>
                    <a:cubicBezTo>
                      <a:pt x="11821" y="1279"/>
                      <a:pt x="11650" y="959"/>
                      <a:pt x="11331" y="853"/>
                    </a:cubicBezTo>
                    <a:lnTo>
                      <a:pt x="8647" y="22"/>
                    </a:lnTo>
                    <a:cubicBezTo>
                      <a:pt x="8592" y="7"/>
                      <a:pt x="8536" y="0"/>
                      <a:pt x="84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38100" dir="2820000" algn="bl" rotWithShape="0">
                  <a:schemeClr val="dk1"/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0" name="Google Shape;460;p25"/>
              <p:cNvSpPr/>
              <p:nvPr/>
            </p:nvSpPr>
            <p:spPr>
              <a:xfrm>
                <a:off x="10667988" y="-3447512"/>
                <a:ext cx="2610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576" extrusionOk="0">
                    <a:moveTo>
                      <a:pt x="85" y="1"/>
                    </a:moveTo>
                    <a:lnTo>
                      <a:pt x="0" y="278"/>
                    </a:lnTo>
                    <a:lnTo>
                      <a:pt x="958" y="576"/>
                    </a:lnTo>
                    <a:lnTo>
                      <a:pt x="1044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1" name="Google Shape;461;p25"/>
              <p:cNvSpPr/>
              <p:nvPr/>
            </p:nvSpPr>
            <p:spPr>
              <a:xfrm>
                <a:off x="10653613" y="-3401187"/>
                <a:ext cx="266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65" h="576" extrusionOk="0">
                    <a:moveTo>
                      <a:pt x="85" y="1"/>
                    </a:moveTo>
                    <a:lnTo>
                      <a:pt x="0" y="278"/>
                    </a:lnTo>
                    <a:lnTo>
                      <a:pt x="958" y="576"/>
                    </a:lnTo>
                    <a:lnTo>
                      <a:pt x="1065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2" name="Google Shape;462;p25"/>
              <p:cNvSpPr/>
              <p:nvPr/>
            </p:nvSpPr>
            <p:spPr>
              <a:xfrm>
                <a:off x="10640288" y="-3358062"/>
                <a:ext cx="261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576" extrusionOk="0">
                    <a:moveTo>
                      <a:pt x="86" y="1"/>
                    </a:moveTo>
                    <a:lnTo>
                      <a:pt x="1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3" name="Google Shape;463;p25"/>
              <p:cNvSpPr/>
              <p:nvPr/>
            </p:nvSpPr>
            <p:spPr>
              <a:xfrm>
                <a:off x="10625913" y="-3311737"/>
                <a:ext cx="2665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66" h="576" extrusionOk="0">
                    <a:moveTo>
                      <a:pt x="86" y="1"/>
                    </a:moveTo>
                    <a:lnTo>
                      <a:pt x="1" y="278"/>
                    </a:lnTo>
                    <a:lnTo>
                      <a:pt x="959" y="576"/>
                    </a:lnTo>
                    <a:lnTo>
                      <a:pt x="1065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4" name="Google Shape;464;p25"/>
              <p:cNvSpPr/>
              <p:nvPr/>
            </p:nvSpPr>
            <p:spPr>
              <a:xfrm>
                <a:off x="10612613" y="-3268612"/>
                <a:ext cx="2610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576" extrusionOk="0">
                    <a:moveTo>
                      <a:pt x="85" y="1"/>
                    </a:moveTo>
                    <a:lnTo>
                      <a:pt x="0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5" name="Google Shape;465;p25"/>
              <p:cNvSpPr/>
              <p:nvPr/>
            </p:nvSpPr>
            <p:spPr>
              <a:xfrm>
                <a:off x="10598238" y="-3222287"/>
                <a:ext cx="266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65" h="576" extrusionOk="0">
                    <a:moveTo>
                      <a:pt x="85" y="1"/>
                    </a:moveTo>
                    <a:lnTo>
                      <a:pt x="0" y="277"/>
                    </a:lnTo>
                    <a:lnTo>
                      <a:pt x="958" y="576"/>
                    </a:lnTo>
                    <a:lnTo>
                      <a:pt x="1065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6" name="Google Shape;466;p25"/>
              <p:cNvSpPr/>
              <p:nvPr/>
            </p:nvSpPr>
            <p:spPr>
              <a:xfrm>
                <a:off x="10584913" y="-3179162"/>
                <a:ext cx="261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576" extrusionOk="0">
                    <a:moveTo>
                      <a:pt x="86" y="1"/>
                    </a:moveTo>
                    <a:lnTo>
                      <a:pt x="1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7" name="Google Shape;467;p25"/>
              <p:cNvSpPr/>
              <p:nvPr/>
            </p:nvSpPr>
            <p:spPr>
              <a:xfrm>
                <a:off x="10570538" y="-3132837"/>
                <a:ext cx="2665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66" h="576" extrusionOk="0">
                    <a:moveTo>
                      <a:pt x="86" y="1"/>
                    </a:moveTo>
                    <a:lnTo>
                      <a:pt x="1" y="277"/>
                    </a:lnTo>
                    <a:lnTo>
                      <a:pt x="959" y="576"/>
                    </a:lnTo>
                    <a:lnTo>
                      <a:pt x="1065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8" name="Google Shape;468;p25"/>
              <p:cNvSpPr/>
              <p:nvPr/>
            </p:nvSpPr>
            <p:spPr>
              <a:xfrm>
                <a:off x="10557238" y="-3089712"/>
                <a:ext cx="2610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576" extrusionOk="0">
                    <a:moveTo>
                      <a:pt x="85" y="1"/>
                    </a:moveTo>
                    <a:lnTo>
                      <a:pt x="0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9" name="Google Shape;469;p25"/>
              <p:cNvSpPr/>
              <p:nvPr/>
            </p:nvSpPr>
            <p:spPr>
              <a:xfrm>
                <a:off x="10542863" y="-3043387"/>
                <a:ext cx="2665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66" h="576" extrusionOk="0">
                    <a:moveTo>
                      <a:pt x="85" y="1"/>
                    </a:moveTo>
                    <a:lnTo>
                      <a:pt x="0" y="277"/>
                    </a:lnTo>
                    <a:lnTo>
                      <a:pt x="959" y="576"/>
                    </a:lnTo>
                    <a:lnTo>
                      <a:pt x="1065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0" name="Google Shape;470;p25"/>
              <p:cNvSpPr/>
              <p:nvPr/>
            </p:nvSpPr>
            <p:spPr>
              <a:xfrm>
                <a:off x="10529538" y="-3000262"/>
                <a:ext cx="261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576" extrusionOk="0">
                    <a:moveTo>
                      <a:pt x="86" y="1"/>
                    </a:moveTo>
                    <a:lnTo>
                      <a:pt x="1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1" name="Google Shape;471;p25"/>
              <p:cNvSpPr/>
              <p:nvPr/>
            </p:nvSpPr>
            <p:spPr>
              <a:xfrm>
                <a:off x="10515163" y="-2953937"/>
                <a:ext cx="26125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576" extrusionOk="0">
                    <a:moveTo>
                      <a:pt x="86" y="1"/>
                    </a:moveTo>
                    <a:lnTo>
                      <a:pt x="1" y="277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2" name="Google Shape;472;p25"/>
              <p:cNvSpPr/>
              <p:nvPr/>
            </p:nvSpPr>
            <p:spPr>
              <a:xfrm>
                <a:off x="10501863" y="-2910812"/>
                <a:ext cx="26100" cy="14400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576" extrusionOk="0">
                    <a:moveTo>
                      <a:pt x="85" y="1"/>
                    </a:moveTo>
                    <a:lnTo>
                      <a:pt x="0" y="278"/>
                    </a:lnTo>
                    <a:lnTo>
                      <a:pt x="959" y="576"/>
                    </a:lnTo>
                    <a:lnTo>
                      <a:pt x="1044" y="299"/>
                    </a:lnTo>
                    <a:lnTo>
                      <a:pt x="8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3" name="Google Shape;473;p25"/>
              <p:cNvSpPr/>
              <p:nvPr/>
            </p:nvSpPr>
            <p:spPr>
              <a:xfrm>
                <a:off x="10487488" y="-2865012"/>
                <a:ext cx="26100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597" extrusionOk="0">
                    <a:moveTo>
                      <a:pt x="85" y="0"/>
                    </a:moveTo>
                    <a:lnTo>
                      <a:pt x="0" y="298"/>
                    </a:lnTo>
                    <a:lnTo>
                      <a:pt x="959" y="597"/>
                    </a:lnTo>
                    <a:lnTo>
                      <a:pt x="1044" y="32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4" name="Google Shape;474;p25"/>
              <p:cNvSpPr/>
              <p:nvPr/>
            </p:nvSpPr>
            <p:spPr>
              <a:xfrm>
                <a:off x="10626988" y="-3075337"/>
                <a:ext cx="201800" cy="114150"/>
              </a:xfrm>
              <a:custGeom>
                <a:avLst/>
                <a:gdLst/>
                <a:ahLst/>
                <a:cxnLst/>
                <a:rect l="l" t="t" r="r" b="b"/>
                <a:pathLst>
                  <a:path w="8072" h="4566" extrusionOk="0">
                    <a:moveTo>
                      <a:pt x="8072" y="1"/>
                    </a:moveTo>
                    <a:cubicBezTo>
                      <a:pt x="8056" y="55"/>
                      <a:pt x="8039" y="108"/>
                      <a:pt x="8023" y="161"/>
                    </a:cubicBezTo>
                    <a:lnTo>
                      <a:pt x="8023" y="161"/>
                    </a:lnTo>
                    <a:cubicBezTo>
                      <a:pt x="8057" y="59"/>
                      <a:pt x="8072" y="1"/>
                      <a:pt x="8072" y="1"/>
                    </a:cubicBezTo>
                    <a:close/>
                    <a:moveTo>
                      <a:pt x="8023" y="161"/>
                    </a:moveTo>
                    <a:cubicBezTo>
                      <a:pt x="7758" y="951"/>
                      <a:pt x="6354" y="4402"/>
                      <a:pt x="2028" y="4402"/>
                    </a:cubicBezTo>
                    <a:cubicBezTo>
                      <a:pt x="1413" y="4402"/>
                      <a:pt x="739" y="4332"/>
                      <a:pt x="0" y="4175"/>
                    </a:cubicBezTo>
                    <a:lnTo>
                      <a:pt x="0" y="4175"/>
                    </a:lnTo>
                    <a:cubicBezTo>
                      <a:pt x="0" y="4175"/>
                      <a:pt x="1051" y="4566"/>
                      <a:pt x="2420" y="4566"/>
                    </a:cubicBezTo>
                    <a:cubicBezTo>
                      <a:pt x="4331" y="4566"/>
                      <a:pt x="6863" y="3805"/>
                      <a:pt x="8023" y="161"/>
                    </a:cubicBez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5" name="Google Shape;475;p25"/>
              <p:cNvSpPr/>
              <p:nvPr/>
            </p:nvSpPr>
            <p:spPr>
              <a:xfrm>
                <a:off x="10727613" y="-3454437"/>
                <a:ext cx="32500" cy="63925"/>
              </a:xfrm>
              <a:custGeom>
                <a:avLst/>
                <a:gdLst/>
                <a:ahLst/>
                <a:cxnLst/>
                <a:rect l="l" t="t" r="r" b="b"/>
                <a:pathLst>
                  <a:path w="1300" h="2557" extrusionOk="0">
                    <a:moveTo>
                      <a:pt x="0" y="1"/>
                    </a:moveTo>
                    <a:lnTo>
                      <a:pt x="703" y="384"/>
                    </a:lnTo>
                    <a:cubicBezTo>
                      <a:pt x="895" y="469"/>
                      <a:pt x="1001" y="682"/>
                      <a:pt x="959" y="874"/>
                    </a:cubicBezTo>
                    <a:lnTo>
                      <a:pt x="661" y="2557"/>
                    </a:lnTo>
                    <a:lnTo>
                      <a:pt x="661" y="2557"/>
                    </a:lnTo>
                    <a:lnTo>
                      <a:pt x="1257" y="661"/>
                    </a:lnTo>
                    <a:cubicBezTo>
                      <a:pt x="1300" y="533"/>
                      <a:pt x="1214" y="384"/>
                      <a:pt x="1087" y="342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9F9F9">
                  <a:alpha val="3100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73152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sz="29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7905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760" y="219710"/>
            <a:ext cx="6583680" cy="914400"/>
          </a:xfrm>
          <a:prstGeom prst="rect">
            <a:avLst/>
          </a:prstGeom>
        </p:spPr>
        <p:txBody>
          <a:bodyPr vert="horz" lIns="73152" tIns="36576" rIns="73152" bIns="3657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" y="1280161"/>
            <a:ext cx="6583680" cy="3620770"/>
          </a:xfrm>
          <a:prstGeom prst="rect">
            <a:avLst/>
          </a:prstGeom>
        </p:spPr>
        <p:txBody>
          <a:bodyPr vert="horz" lIns="73152" tIns="36576" rIns="73152" bIns="3657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5760" y="5085080"/>
            <a:ext cx="1706880" cy="292100"/>
          </a:xfrm>
          <a:prstGeom prst="rect">
            <a:avLst/>
          </a:prstGeom>
        </p:spPr>
        <p:txBody>
          <a:bodyPr vert="horz" lIns="73152" tIns="36576" rIns="73152" bIns="36576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31520"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t>11/9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99360" y="5085080"/>
            <a:ext cx="2316480" cy="292100"/>
          </a:xfrm>
          <a:prstGeom prst="rect">
            <a:avLst/>
          </a:prstGeom>
        </p:spPr>
        <p:txBody>
          <a:bodyPr vert="horz" lIns="73152" tIns="36576" rIns="73152" bIns="36576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3152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242560" y="5085080"/>
            <a:ext cx="1706880" cy="292100"/>
          </a:xfrm>
          <a:prstGeom prst="rect">
            <a:avLst/>
          </a:prstGeom>
        </p:spPr>
        <p:txBody>
          <a:bodyPr vert="horz" lIns="73152" tIns="36576" rIns="73152" bIns="36576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731520"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73152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81235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  <p:sldLayoutId id="2147483695" r:id="rId18"/>
    <p:sldLayoutId id="2147483696" r:id="rId19"/>
  </p:sldLayoutIdLst>
  <p:txStyles>
    <p:titleStyle>
      <a:lvl1pPr algn="ctr" defTabSz="731520" rtl="0" eaLnBrk="1" latinLnBrk="0" hangingPunct="1">
        <a:spcBef>
          <a:spcPct val="0"/>
        </a:spcBef>
        <a:buNone/>
        <a:defRPr sz="3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731520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731520" rtl="0" eaLnBrk="1" latinLnBrk="0" hangingPunct="1">
        <a:spcBef>
          <a:spcPct val="20000"/>
        </a:spcBef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defTabSz="73152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182880" algn="l" defTabSz="73152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182880" algn="l" defTabSz="73152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182880" algn="l" defTabSz="73152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182880" algn="l" defTabSz="73152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182880" algn="l" defTabSz="73152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182880" algn="l" defTabSz="73152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6576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032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26080" algn="l" defTabSz="73152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.wmf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GI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4.jpe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jpeg"/><Relationship Id="rId4" Type="http://schemas.openxmlformats.org/officeDocument/2006/relationships/image" Target="../media/image29.wmf"/><Relationship Id="rId9" Type="http://schemas.openxmlformats.org/officeDocument/2006/relationships/image" Target="../media/image1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20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1.xml"/><Relationship Id="rId12" Type="http://schemas.openxmlformats.org/officeDocument/2006/relationships/image" Target="../media/image11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9.xml"/><Relationship Id="rId11" Type="http://schemas.openxmlformats.org/officeDocument/2006/relationships/image" Target="../media/image35.gif"/><Relationship Id="rId5" Type="http://schemas.openxmlformats.org/officeDocument/2006/relationships/image" Target="../media/image32.png"/><Relationship Id="rId10" Type="http://schemas.openxmlformats.org/officeDocument/2006/relationships/image" Target="../media/image34.gi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3.gif"/><Relationship Id="rId14" Type="http://schemas.openxmlformats.org/officeDocument/2006/relationships/slide" Target="slide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0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18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18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18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3974385" cy="2281989"/>
            <a:chOff x="179512" y="4993357"/>
            <a:chExt cx="3312368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2138362" cy="1681163"/>
              <a:chOff x="217488" y="2749550"/>
              <a:chExt cx="2138362" cy="1681163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062769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271134" cy="2241844"/>
            <a:chOff x="3919750" y="1111576"/>
            <a:chExt cx="439261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392613" cy="1768344"/>
              <a:chOff x="3937000" y="1196975"/>
              <a:chExt cx="439261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19375"/>
            <a:chOff x="3924300" y="2782888"/>
            <a:chExt cx="4405313" cy="218281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290098" cy="2213609"/>
            <a:chOff x="3921234" y="4981493"/>
            <a:chExt cx="4408380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6" name="Rectangle 2"/>
          <p:cNvSpPr/>
          <p:nvPr/>
        </p:nvSpPr>
        <p:spPr>
          <a:xfrm>
            <a:off x="1784986" y="278132"/>
            <a:ext cx="1001839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</a:t>
            </a:r>
            <a:r>
              <a:rPr lang="vi-VN" alt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v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47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96" name="Rectangle 2"/>
          <p:cNvSpPr/>
          <p:nvPr/>
        </p:nvSpPr>
        <p:spPr>
          <a:xfrm>
            <a:off x="1784986" y="278132"/>
            <a:ext cx="1001839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</a:t>
            </a:r>
            <a:r>
              <a:rPr lang="vi-VN" alt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v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258416" y="10344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 dirty="0"/>
          </a:p>
        </p:txBody>
      </p:sp>
      <p:sp>
        <p:nvSpPr>
          <p:cNvPr id="5" name="Text Box 4"/>
          <p:cNvSpPr txBox="1"/>
          <p:nvPr/>
        </p:nvSpPr>
        <p:spPr>
          <a:xfrm>
            <a:off x="2688751" y="1419820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 dirty="0"/>
          </a:p>
          <a:p>
            <a:endParaRPr lang="en-US" sz="3360" dirty="0"/>
          </a:p>
          <a:p>
            <a:endParaRPr lang="en-US" sz="3360" dirty="0"/>
          </a:p>
          <a:p>
            <a:endParaRPr lang="en-US" sz="3360" dirty="0"/>
          </a:p>
          <a:p>
            <a:endParaRPr lang="en-US" sz="336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5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905637" y="3592451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953106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+mn-ea"/>
              </a:rPr>
              <a:t>S1</a:t>
            </a:r>
            <a:endParaRPr lang="en-US" dirty="0"/>
          </a:p>
        </p:txBody>
      </p:sp>
      <p:sp>
        <p:nvSpPr>
          <p:cNvPr id="10" name="Text Box 9"/>
          <p:cNvSpPr txBox="1"/>
          <p:nvPr/>
        </p:nvSpPr>
        <p:spPr>
          <a:xfrm>
            <a:off x="2121351" y="3091047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+mn-ea"/>
              </a:rPr>
              <a:t>S2</a:t>
            </a:r>
            <a:endParaRPr lang="en-US" dirty="0"/>
          </a:p>
        </p:txBody>
      </p:sp>
      <p:sp>
        <p:nvSpPr>
          <p:cNvPr id="11" name="Text Box 10"/>
          <p:cNvSpPr txBox="1"/>
          <p:nvPr/>
        </p:nvSpPr>
        <p:spPr>
          <a:xfrm>
            <a:off x="3827723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+mn-ea"/>
              </a:rPr>
              <a:t>S3</a:t>
            </a:r>
            <a:endParaRPr lang="en-US" dirty="0"/>
          </a:p>
        </p:txBody>
      </p:sp>
      <p:sp>
        <p:nvSpPr>
          <p:cNvPr id="12" name="Text Box 11"/>
          <p:cNvSpPr txBox="1"/>
          <p:nvPr/>
        </p:nvSpPr>
        <p:spPr>
          <a:xfrm>
            <a:off x="1898276" y="697090"/>
            <a:ext cx="6929092" cy="6093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sz="336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NHÓM 5 PHÚT</a:t>
            </a:r>
            <a:endParaRPr lang="en-US" sz="3360" dirty="0">
              <a:solidFill>
                <a:srgbClr val="0000FF"/>
              </a:solidFill>
            </a:endParaRPr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970452" y="2090928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1922" y="2496716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6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5" grpId="0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r:id="rId4" imgW="1930400" imgH="203200" progId="Equation.DSMT4">
                    <p:embed/>
                  </p:oleObj>
                </mc:Choice>
                <mc:Fallback>
                  <p:oleObj r:id="rId4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8" r:id="rId6" imgW="1306830" imgH="182880" progId="Equation.DSMT4">
                      <p:embed/>
                    </p:oleObj>
                  </mc:Choice>
                  <mc:Fallback>
                    <p:oleObj r:id="rId6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r:id="rId8" imgW="1880870" imgH="389890" progId="Equation.DSMT4">
                  <p:embed/>
                </p:oleObj>
              </mc:Choice>
              <mc:Fallback>
                <p:oleObj r:id="rId8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871472" y="874440"/>
            <a:ext cx="10988344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en-US" alt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BÀN </a:t>
            </a:r>
            <a:r>
              <a:rPr lang="en-US" alt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 PHÚT  </a:t>
            </a:r>
            <a:endParaRPr lang="vi-VN" altLang="en-US" sz="4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: 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 dirty="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2" grpId="0"/>
      <p:bldP spid="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31356245"/>
              </p:ext>
            </p:extLst>
          </p:nvPr>
        </p:nvGraphicFramePr>
        <p:xfrm>
          <a:off x="7430845" y="2686916"/>
          <a:ext cx="3711501" cy="85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0845" y="2686916"/>
                        <a:ext cx="3711501" cy="85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49348164"/>
              </p:ext>
            </p:extLst>
          </p:nvPr>
        </p:nvGraphicFramePr>
        <p:xfrm>
          <a:off x="7838784" y="4281706"/>
          <a:ext cx="2912948" cy="110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8784" y="4281706"/>
                        <a:ext cx="2912948" cy="1102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350301" y="1090464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833338" y="1581508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10744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852397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1904"/>
              <a:ext cx="2025648" cy="6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4000" b="1" dirty="0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 tay</a:t>
              </a:r>
              <a:endParaRPr lang="vi-VN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101199" y="1302086"/>
              <a:ext cx="2025648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900" b="1" dirty="0" smtClean="0">
                  <a:solidFill>
                    <a:srgbClr val="7030A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 kẹo mút</a:t>
              </a:r>
              <a:endParaRPr lang="vi-VN" sz="29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45864"/>
              <a:ext cx="2025648" cy="563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 điểm +</a:t>
              </a:r>
              <a:endPara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388147"/>
              <a:ext cx="2025648" cy="9496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900" b="1" dirty="0" smtClean="0">
                  <a:solidFill>
                    <a:srgbClr val="7030A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kẹo </a:t>
              </a:r>
              <a:r>
                <a:rPr lang="en-GB" sz="2900" b="1" dirty="0">
                  <a:solidFill>
                    <a:srgbClr val="7030A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út</a:t>
              </a:r>
              <a:endParaRPr lang="vi-VN" sz="29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vi-VN" sz="29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 </a:t>
              </a:r>
              <a:r>
                <a:rPr lang="en-US" sz="29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US" sz="29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endParaRPr lang="vi-VN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35849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3400" b="1" dirty="0" smtClean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sz="34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9728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2153860" y="7115771"/>
            <a:ext cx="2037586" cy="66527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9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1632103" y="2794374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53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" action="ppaction://noaction"/>
              </a:rPr>
              <a:t>1</a:t>
            </a:r>
            <a:endParaRPr lang="vi-VN" sz="53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431172" y="460192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5300" b="1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" action="ppaction://noaction"/>
              </a:rPr>
              <a:t>3</a:t>
            </a:r>
            <a:endParaRPr lang="vi-VN" sz="53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620587" y="4586474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5300" b="1" u="sng" dirty="0">
                <a:solidFill>
                  <a:schemeClr val="accent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u="sng" dirty="0">
              <a:solidFill>
                <a:schemeClr val="accent2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823562" y="289518"/>
            <a:ext cx="5553828" cy="2105191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</a:bodyPr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852397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155000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3074962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3" name="Rounded Rectangle 62">
            <a:hlinkClick r:id="rId13" action="ppaction://hlinksldjump"/>
          </p:cNvPr>
          <p:cNvSpPr/>
          <p:nvPr/>
        </p:nvSpPr>
        <p:spPr>
          <a:xfrm>
            <a:off x="3421059" y="2848242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 defTabSz="10972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53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Action Button: End 4">
            <a:hlinkClick r:id="rId14" action="ppaction://hlinksldjump" highlightClick="1"/>
          </p:cNvPr>
          <p:cNvSpPr/>
          <p:nvPr/>
        </p:nvSpPr>
        <p:spPr>
          <a:xfrm>
            <a:off x="540914" y="7165466"/>
            <a:ext cx="1437282" cy="549734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3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2.96296E-6 L -3.7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203" y="3384568"/>
            <a:ext cx="2896118" cy="3013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1803" y="206994"/>
            <a:ext cx="1893288" cy="298339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3410978" y="1174999"/>
            <a:ext cx="5454334" cy="192938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3800" dirty="0" smtClean="0">
                <a:solidFill>
                  <a:srgbClr val="FFFF00"/>
                </a:solidFill>
              </a:rPr>
              <a:t>Hình vuông có diện tích bằng 36 cm</a:t>
            </a:r>
            <a:r>
              <a:rPr lang="en-US" sz="3800" baseline="30000" dirty="0" smtClean="0">
                <a:solidFill>
                  <a:srgbClr val="FFFF00"/>
                </a:solidFill>
              </a:rPr>
              <a:t>2</a:t>
            </a:r>
            <a:r>
              <a:rPr lang="en-US" sz="3800" dirty="0" smtClean="0">
                <a:solidFill>
                  <a:srgbClr val="FFFF00"/>
                </a:solidFill>
              </a:rPr>
              <a:t> thì chu vi hình vuông bằng:</a:t>
            </a:r>
            <a:endParaRPr lang="en-US" sz="3800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522" y="3276385"/>
            <a:ext cx="1670399" cy="99811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850704" y="6370128"/>
            <a:ext cx="2155593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cm</a:t>
            </a:r>
            <a:r>
              <a:rPr lang="en-US" sz="3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3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554" y="3276385"/>
            <a:ext cx="2918428" cy="312131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125554" y="6370128"/>
            <a:ext cx="2279572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cm</a:t>
            </a:r>
            <a:r>
              <a:rPr 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574" y="3276385"/>
            <a:ext cx="2903324" cy="312131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7544574" y="6370128"/>
            <a:ext cx="2472425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4cm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6192" y="3111197"/>
            <a:ext cx="2860024" cy="327262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0430593" y="6370128"/>
            <a:ext cx="2064132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cm </a:t>
            </a:r>
            <a:endParaRPr lang="en-US" sz="3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821" y="5607"/>
            <a:ext cx="2364493" cy="1329595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7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1</a:t>
            </a:r>
          </a:p>
        </p:txBody>
      </p:sp>
      <p:sp>
        <p:nvSpPr>
          <p:cNvPr id="3" name="Action Button: Beginning 2">
            <a:hlinkClick r:id="" action="ppaction://hlinkshowjump?jump=previousslide" highlightClick="1"/>
          </p:cNvPr>
          <p:cNvSpPr/>
          <p:nvPr/>
        </p:nvSpPr>
        <p:spPr>
          <a:xfrm>
            <a:off x="12786215" y="7187653"/>
            <a:ext cx="857748" cy="526699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4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90">
          <a:fgClr>
            <a:srgbClr val="FF505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ông hoa lá, Hoa Mẫu Đơn đẹp rực rỡ, tươi thắm. File PSD #42 - Vector6.com">
            <a:extLst>
              <a:ext uri="{FF2B5EF4-FFF2-40B4-BE49-F238E27FC236}">
                <a16:creationId xmlns:a16="http://schemas.microsoft.com/office/drawing/2014/main" xmlns="" id="{9ECE9BCC-F625-BA1F-D627-3C1E218A0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10" b="89865" l="7995" r="89865">
                        <a14:foregroundMark x1="8784" y1="21734" x2="8784" y2="21734"/>
                        <a14:foregroundMark x1="7995" y1="39640" x2="7995" y2="396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6117" flipH="1">
            <a:off x="-2729175" y="5222582"/>
            <a:ext cx="5780270" cy="5842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2E5A51A-85EF-61B8-29B2-73DA2381F87C}"/>
              </a:ext>
            </a:extLst>
          </p:cNvPr>
          <p:cNvSpPr txBox="1"/>
          <p:nvPr/>
        </p:nvSpPr>
        <p:spPr>
          <a:xfrm>
            <a:off x="4703522" y="6647393"/>
            <a:ext cx="4937760" cy="517065"/>
          </a:xfrm>
          <a:prstGeom prst="rect">
            <a:avLst/>
          </a:prstGeom>
          <a:noFill/>
          <a:ln>
            <a:noFill/>
          </a:ln>
        </p:spPr>
        <p:txBody>
          <a:bodyPr lIns="73152" tIns="36576" rIns="73152" bIns="36576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109725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62" dirty="0">
                <a:ln w="11430">
                  <a:noFill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ăm học: 2023-2024</a:t>
            </a:r>
          </a:p>
        </p:txBody>
      </p:sp>
      <p:sp>
        <p:nvSpPr>
          <p:cNvPr id="13" name="Rectangle 29">
            <a:extLst>
              <a:ext uri="{FF2B5EF4-FFF2-40B4-BE49-F238E27FC236}">
                <a16:creationId xmlns:a16="http://schemas.microsoft.com/office/drawing/2014/main" xmlns="" id="{A04B276A-6086-3CEA-8B13-E9006E496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962" y="2219309"/>
            <a:ext cx="12285625" cy="326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152" tIns="36576" rIns="73152" bIns="36576">
            <a:prstTxWarp prst="textCanUp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097253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4300" b="1" dirty="0">
                <a:solidFill>
                  <a:srgbClr val="FF0000"/>
                </a:solidFill>
                <a:latin typeface="#9Slide04 SVNDesire" panose="02000506000000020003" pitchFamily="2" charset="0"/>
                <a:sym typeface="Arial"/>
              </a:rPr>
              <a:t>NHIỆT LIỆT CHÀO MỪNG CÁC THẦY CÔ GIÁO </a:t>
            </a:r>
          </a:p>
          <a:p>
            <a:pPr algn="ctr" defTabSz="1097253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4300" b="1" dirty="0">
                <a:solidFill>
                  <a:srgbClr val="FF0000"/>
                </a:solidFill>
                <a:latin typeface="#9Slide04 SVNDesire" panose="02000506000000020003" pitchFamily="2" charset="0"/>
                <a:sym typeface="Arial"/>
              </a:rPr>
              <a:t>VỀ DỰ </a:t>
            </a:r>
            <a:r>
              <a:rPr lang="en-US" altLang="en-US" sz="4300" b="1" dirty="0" smtClean="0">
                <a:solidFill>
                  <a:srgbClr val="FF0000"/>
                </a:solidFill>
                <a:latin typeface="#9Slide04 SVNDesire" panose="02000506000000020003" pitchFamily="2" charset="0"/>
                <a:sym typeface="Arial"/>
              </a:rPr>
              <a:t>GIỜ LỚP 6A3</a:t>
            </a:r>
            <a:endParaRPr lang="en-US" altLang="en-US" sz="4300" b="1" dirty="0">
              <a:solidFill>
                <a:srgbClr val="FF0000"/>
              </a:solidFill>
              <a:latin typeface="#9Slide04 SVNDesire" panose="02000506000000020003" pitchFamily="2" charset="0"/>
              <a:sym typeface="Arial"/>
            </a:endParaRPr>
          </a:p>
          <a:p>
            <a:pPr algn="ctr" defTabSz="1097253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4300" b="1" dirty="0">
                <a:solidFill>
                  <a:srgbClr val="FF0000"/>
                </a:solidFill>
                <a:latin typeface="#9Slide04 SVNDesire" panose="02000506000000020003" pitchFamily="2" charset="0"/>
                <a:sym typeface="Arial"/>
              </a:rPr>
              <a:t>MÔN TOÁN </a:t>
            </a:r>
            <a:r>
              <a:rPr lang="en-US" altLang="en-US" sz="4300" b="1" dirty="0" smtClean="0">
                <a:solidFill>
                  <a:srgbClr val="FF0000"/>
                </a:solidFill>
                <a:latin typeface="#9Slide04 SVNDesire" panose="02000506000000020003" pitchFamily="2" charset="0"/>
                <a:sym typeface="Arial"/>
              </a:rPr>
              <a:t>6</a:t>
            </a:r>
            <a:endParaRPr lang="en-US" altLang="en-US" sz="4300" b="1" dirty="0">
              <a:solidFill>
                <a:srgbClr val="FF0000"/>
              </a:solidFill>
              <a:latin typeface="#9Slide04 SVNDesire" panose="02000506000000020003" pitchFamily="2" charset="0"/>
              <a:sym typeface="Arial"/>
            </a:endParaRPr>
          </a:p>
        </p:txBody>
      </p:sp>
      <p:pic>
        <p:nvPicPr>
          <p:cNvPr id="4" name="Google Shape;4302;p117">
            <a:extLst>
              <a:ext uri="{FF2B5EF4-FFF2-40B4-BE49-F238E27FC236}">
                <a16:creationId xmlns:a16="http://schemas.microsoft.com/office/drawing/2014/main" xmlns="" id="{6D49672D-E9DD-C095-525A-430AD9FAB517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2252961" y="-213359"/>
            <a:ext cx="2831253" cy="1494370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pic>
        <p:nvPicPr>
          <p:cNvPr id="15" name="Picture 8" descr="Phòng GD&amp;ĐT Thanh Trì">
            <a:extLst>
              <a:ext uri="{FF2B5EF4-FFF2-40B4-BE49-F238E27FC236}">
                <a16:creationId xmlns:a16="http://schemas.microsoft.com/office/drawing/2014/main" xmlns="" id="{468381F7-2265-4F31-B87A-0BC14C65E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1" y="401595"/>
            <a:ext cx="1680395" cy="168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Nhạc Không Lời Sôi Động Vui Tươi Tạo Động Lực - Tải Nhạc Yêu Thích Hay Nhất MP3">
            <a:hlinkClick r:id="" action="ppaction://media"/>
            <a:extLst>
              <a:ext uri="{FF2B5EF4-FFF2-40B4-BE49-F238E27FC236}">
                <a16:creationId xmlns:a16="http://schemas.microsoft.com/office/drawing/2014/main" xmlns="" id="{F4E423B0-5B86-46BE-8290-20095183E3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709755" y="4788311"/>
            <a:ext cx="487680" cy="487680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E4C6E46-0EDF-EE83-3B3F-C03E63BF5365}"/>
              </a:ext>
            </a:extLst>
          </p:cNvPr>
          <p:cNvSpPr txBox="1"/>
          <p:nvPr/>
        </p:nvSpPr>
        <p:spPr>
          <a:xfrm>
            <a:off x="3901441" y="5394960"/>
            <a:ext cx="676724" cy="350865"/>
          </a:xfrm>
          <a:prstGeom prst="rect">
            <a:avLst/>
          </a:prstGeom>
          <a:noFill/>
        </p:spPr>
        <p:txBody>
          <a:bodyPr wrap="none" lIns="73152" tIns="36576" rIns="73152" bIns="36576" rtlCol="0">
            <a:spAutoFit/>
          </a:bodyPr>
          <a:lstStyle/>
          <a:p>
            <a:pPr defTabSz="73152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          </a:t>
            </a:r>
          </a:p>
        </p:txBody>
      </p:sp>
    </p:spTree>
    <p:extLst>
      <p:ext uri="{BB962C8B-B14F-4D97-AF65-F5344CB8AC3E}">
        <p14:creationId xmlns:p14="http://schemas.microsoft.com/office/powerpoint/2010/main" val="252344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272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65244" mute="1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544" y="3330476"/>
            <a:ext cx="2896118" cy="3013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7068" y="347087"/>
            <a:ext cx="1893288" cy="298339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3410979" y="1174999"/>
            <a:ext cx="6356359" cy="192938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3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khẳng định </a:t>
            </a:r>
            <a:r>
              <a:rPr lang="en-US" sz="4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?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635" y="3186891"/>
            <a:ext cx="1670399" cy="99811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050505" y="6182670"/>
            <a:ext cx="2880319" cy="2046930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chữ nhật các góc bằng nhau và bằng 90</a:t>
            </a:r>
            <a:r>
              <a:rPr lang="en-US" sz="29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192" y="3013280"/>
            <a:ext cx="2918428" cy="312131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315200" y="6165842"/>
            <a:ext cx="2491097" cy="2063758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đều các cạnh bằng nhau</a:t>
            </a:r>
            <a:endParaRPr lang="en-US" sz="2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872" y="3049289"/>
            <a:ext cx="2860024" cy="327262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002832" y="6163567"/>
            <a:ext cx="3257635" cy="206603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chữ nhật hai đường chéo vuông góc với nhau</a:t>
            </a:r>
            <a:endParaRPr lang="en-US" sz="2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3820" y="5607"/>
            <a:ext cx="2618410" cy="1329595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79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9536" y="3186891"/>
            <a:ext cx="2918428" cy="3121315"/>
          </a:xfrm>
          <a:prstGeom prst="rect">
            <a:avLst/>
          </a:prstGeom>
        </p:spPr>
      </p:pic>
      <p:sp>
        <p:nvSpPr>
          <p:cNvPr id="32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9806297" y="6165843"/>
            <a:ext cx="3526419" cy="206375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41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bình hành 2 đường chéo cắt nhau tại trung điểm mỗi đường</a:t>
            </a:r>
            <a:endParaRPr lang="en-US" sz="2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" name="Action Button: Beginning 32">
            <a:hlinkClick r:id="rId7" action="ppaction://hlinksldjump" highlightClick="1"/>
          </p:cNvPr>
          <p:cNvSpPr/>
          <p:nvPr/>
        </p:nvSpPr>
        <p:spPr>
          <a:xfrm>
            <a:off x="13332716" y="7459543"/>
            <a:ext cx="857748" cy="526699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983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5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4778" y="3461842"/>
            <a:ext cx="2896118" cy="3013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2083" y="-86752"/>
            <a:ext cx="1893288" cy="298339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538204" y="1174999"/>
            <a:ext cx="6327109" cy="192938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3800" dirty="0" smtClean="0">
                <a:solidFill>
                  <a:srgbClr val="FFFF00"/>
                </a:solidFill>
              </a:rPr>
              <a:t>Chu vi của tam giác đều có độ dài cạnh 8cm là:</a:t>
            </a:r>
            <a:endParaRPr lang="en-US" sz="3800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522" y="3276385"/>
            <a:ext cx="1670399" cy="99811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0339536" y="6370128"/>
            <a:ext cx="2511360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2cm</a:t>
            </a:r>
            <a:r>
              <a:rPr lang="en-US" sz="3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371" y="3353659"/>
            <a:ext cx="2918428" cy="312131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375530" y="6370128"/>
            <a:ext cx="2184498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cm</a:t>
            </a:r>
            <a:r>
              <a:rPr lang="en-US" sz="3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028" y="3369114"/>
            <a:ext cx="2903324" cy="312131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7747248" y="6370128"/>
            <a:ext cx="2381819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2cm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506" y="3353659"/>
            <a:ext cx="2860024" cy="31827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2782339" y="6368205"/>
            <a:ext cx="2235032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cm</a:t>
            </a:r>
            <a:endParaRPr lang="en-US" sz="3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820" y="5607"/>
            <a:ext cx="2618410" cy="1329595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79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1" name="Action Button: Beginning 40">
            <a:hlinkClick r:id="rId7" action="ppaction://hlinksldjump" highlightClick="1"/>
          </p:cNvPr>
          <p:cNvSpPr/>
          <p:nvPr/>
        </p:nvSpPr>
        <p:spPr>
          <a:xfrm>
            <a:off x="12878305" y="7215399"/>
            <a:ext cx="857748" cy="526699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5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4778" y="3461842"/>
            <a:ext cx="2896118" cy="3013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2083" y="-86752"/>
            <a:ext cx="1893288" cy="298339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436526" y="1082272"/>
            <a:ext cx="6501103" cy="2286842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3400" dirty="0" smtClean="0">
                <a:solidFill>
                  <a:srgbClr val="FFFF00"/>
                </a:solidFill>
              </a:rPr>
              <a:t>Cho hình bình hành ABCD có AB = 8cm; AD=6cm; AC=10cm. Độ dài CD là: </a:t>
            </a:r>
            <a:endParaRPr lang="en-US" sz="3400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623353" y="3341075"/>
            <a:ext cx="1670399" cy="99811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0528142" y="6370128"/>
            <a:ext cx="2322754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cm</a:t>
            </a:r>
            <a:r>
              <a:rPr lang="en-US" sz="4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371" y="3353659"/>
            <a:ext cx="2918428" cy="312131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226968" y="6370128"/>
            <a:ext cx="2333060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6cm</a:t>
            </a:r>
            <a:endParaRPr lang="en-US" sz="2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028" y="3369114"/>
            <a:ext cx="2903324" cy="312131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7935799" y="6370128"/>
            <a:ext cx="2451855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10cm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506" y="3461842"/>
            <a:ext cx="2860024" cy="307460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2782339" y="6368205"/>
            <a:ext cx="2036466" cy="1373893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8cm</a:t>
            </a:r>
            <a:endParaRPr lang="en-US" sz="3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820" y="5607"/>
            <a:ext cx="2618410" cy="1329595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79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5" name="Action Button: Beginning 44">
            <a:hlinkClick r:id="rId7" action="ppaction://hlinksldjump" highlightClick="1"/>
          </p:cNvPr>
          <p:cNvSpPr/>
          <p:nvPr/>
        </p:nvSpPr>
        <p:spPr>
          <a:xfrm>
            <a:off x="12915469" y="7215399"/>
            <a:ext cx="857748" cy="526699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658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8AF5B52-679B-4023-A8C5-94301658809A}"/>
              </a:ext>
            </a:extLst>
          </p:cNvPr>
          <p:cNvSpPr txBox="1"/>
          <p:nvPr/>
        </p:nvSpPr>
        <p:spPr>
          <a:xfrm>
            <a:off x="-268138" y="403483"/>
            <a:ext cx="155457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4800" b="1" dirty="0" smtClean="0">
                <a:ln>
                  <a:solidFill>
                    <a:srgbClr val="646B96">
                      <a:lumMod val="75000"/>
                    </a:srgbClr>
                  </a:solidFill>
                </a:ln>
                <a:solidFill>
                  <a:srgbClr val="2F309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10: BÀI TẬP CUỐI CHƯƠNG IV</a:t>
            </a:r>
            <a:endParaRPr lang="en-US" sz="4800" b="1" dirty="0">
              <a:ln>
                <a:solidFill>
                  <a:srgbClr val="646B96">
                    <a:lumMod val="75000"/>
                  </a:srgbClr>
                </a:solidFill>
              </a:ln>
              <a:solidFill>
                <a:srgbClr val="2F3093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1925904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1925904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1925904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4992954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5198694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5271084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92643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576864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 và bằng 60</a:t>
            </a:r>
            <a:r>
              <a:rPr lang="en-US" altLang="en-US" sz="336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044605" y="4835497"/>
            <a:ext cx="3373419" cy="2261983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59" y="5151121"/>
            <a:ext cx="287413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vi-VN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ều</a:t>
            </a:r>
            <a:r>
              <a:rPr lang="vi-VN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,</a:t>
            </a:r>
            <a:r>
              <a:rPr lang="en-US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36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5</TotalTime>
  <Words>1160</Words>
  <Application>Microsoft Office PowerPoint</Application>
  <PresentationFormat>Custom</PresentationFormat>
  <Paragraphs>320</Paragraphs>
  <Slides>24</Slides>
  <Notes>6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Default Design</vt:lpstr>
      <vt:lpstr>Office Theme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BK COMPUTER</cp:lastModifiedBy>
  <cp:revision>170</cp:revision>
  <dcterms:created xsi:type="dcterms:W3CDTF">2013-04-16T07:49:00Z</dcterms:created>
  <dcterms:modified xsi:type="dcterms:W3CDTF">2023-11-09T14:1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